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526304" w14:textId="77777777" w:rsidR="00002689" w:rsidRDefault="00002689" w:rsidP="00002689">
      <w:pPr>
        <w:pStyle w:val="Psectionheading"/>
      </w:pPr>
      <w:r>
        <w:t xml:space="preserve">Multiple-choice section – choose the correct </w:t>
      </w:r>
      <w:bookmarkStart w:id="0" w:name="_GoBack"/>
      <w:bookmarkEnd w:id="0"/>
      <w:r>
        <w:t>answer</w:t>
      </w:r>
    </w:p>
    <w:p w14:paraId="40AD5DB4" w14:textId="77777777" w:rsidR="00002689" w:rsidRDefault="00002689" w:rsidP="00002689">
      <w:pPr>
        <w:pStyle w:val="Pquestionheadingmc1stafterhead"/>
      </w:pPr>
      <w:r>
        <w:t>Question 1</w:t>
      </w:r>
      <w:r>
        <w:tab/>
        <w:t>[10.3</w:t>
      </w:r>
      <w:r w:rsidRPr="00DF7F34">
        <w:t>]</w:t>
      </w:r>
    </w:p>
    <w:p w14:paraId="55F0A6A5" w14:textId="77777777" w:rsidR="00002689" w:rsidRPr="00983C1A" w:rsidRDefault="00002689" w:rsidP="00002689">
      <w:pPr>
        <w:pStyle w:val="Pquestiontextmainstem"/>
      </w:pPr>
      <w:r w:rsidRPr="00983C1A">
        <w:t>Which pair of events is mutually exclusive?</w:t>
      </w:r>
    </w:p>
    <w:p w14:paraId="0C35E322" w14:textId="3F31D3DD" w:rsidR="00002689" w:rsidRPr="00983C1A" w:rsidRDefault="00002689" w:rsidP="00002689">
      <w:pPr>
        <w:pStyle w:val="Pquestiontextpartsa"/>
      </w:pPr>
      <w:r w:rsidRPr="00F86633">
        <w:rPr>
          <w:rStyle w:val="Cquestionpartlabelbold"/>
        </w:rPr>
        <w:t>A</w:t>
      </w:r>
      <w:r w:rsidR="009E3F79">
        <w:tab/>
      </w:r>
      <w:r w:rsidRPr="00983C1A">
        <w:t>Choosing an even number or choosing a multiple of 5, both</w:t>
      </w:r>
      <w:r w:rsidR="0034241B">
        <w:t xml:space="preserve"> </w:t>
      </w:r>
      <w:r w:rsidR="0034241B" w:rsidRPr="00983C1A">
        <w:t>from the numbers 1 to 100</w:t>
      </w:r>
      <w:r w:rsidR="0034241B">
        <w:t>.</w:t>
      </w:r>
    </w:p>
    <w:p w14:paraId="0A574501" w14:textId="55F0B297" w:rsidR="00002689" w:rsidRPr="00983C1A" w:rsidRDefault="00002689" w:rsidP="00002689">
      <w:pPr>
        <w:pStyle w:val="Pquestiontextpartsa"/>
      </w:pPr>
      <w:r w:rsidRPr="00F86633">
        <w:rPr>
          <w:rStyle w:val="Cquestionpartlabelbold"/>
        </w:rPr>
        <w:t>B</w:t>
      </w:r>
      <w:r w:rsidR="009E3F79">
        <w:tab/>
      </w:r>
      <w:r>
        <w:t>Drawing an Ace or a K</w:t>
      </w:r>
      <w:r w:rsidRPr="00983C1A">
        <w:t>ing from a normal pack of 52 playing cards.</w:t>
      </w:r>
    </w:p>
    <w:p w14:paraId="50FEECF0" w14:textId="37362AB5" w:rsidR="00002689" w:rsidRPr="00983C1A" w:rsidRDefault="00002689" w:rsidP="00002689">
      <w:pPr>
        <w:pStyle w:val="Pquestiontextpartsa"/>
      </w:pPr>
      <w:r w:rsidRPr="00F86633">
        <w:rPr>
          <w:rStyle w:val="Cquestionpartlabelbold"/>
        </w:rPr>
        <w:t>C</w:t>
      </w:r>
      <w:r w:rsidR="009E3F79">
        <w:tab/>
      </w:r>
      <w:r w:rsidRPr="00983C1A">
        <w:t>People who like beans and people who like broccoli.</w:t>
      </w:r>
    </w:p>
    <w:p w14:paraId="5ED48828" w14:textId="12257F0B" w:rsidR="00002689" w:rsidRDefault="00002689" w:rsidP="00002689">
      <w:pPr>
        <w:pStyle w:val="Pquestiontextpartsa"/>
      </w:pPr>
      <w:r w:rsidRPr="00F86633">
        <w:rPr>
          <w:rStyle w:val="Cquestionpartlabelbold"/>
        </w:rPr>
        <w:t>D</w:t>
      </w:r>
      <w:r w:rsidR="009E3F79">
        <w:tab/>
      </w:r>
      <w:r w:rsidRPr="00983C1A">
        <w:t>Students who play hockey and those who play basketball.</w:t>
      </w:r>
    </w:p>
    <w:p w14:paraId="66CF4A5A" w14:textId="59B37992" w:rsidR="00707E33" w:rsidRDefault="00707E33" w:rsidP="00707E33">
      <w:pPr>
        <w:pStyle w:val="Pquestionheadingmc"/>
      </w:pPr>
      <w:r>
        <w:t>Question 2</w:t>
      </w:r>
      <w:r>
        <w:tab/>
        <w:t>[10.5</w:t>
      </w:r>
      <w:r w:rsidRPr="00DF7F34">
        <w:t>]</w:t>
      </w:r>
    </w:p>
    <w:p w14:paraId="2C99EAB8" w14:textId="77777777" w:rsidR="00707E33" w:rsidRPr="00983C1A" w:rsidRDefault="00707E33" w:rsidP="00707E33">
      <w:pPr>
        <w:pStyle w:val="Pquestiontextmainstem"/>
      </w:pPr>
      <w:r w:rsidRPr="00983C1A">
        <w:t>A four-sided spinner, labelled 1</w:t>
      </w:r>
      <w:r w:rsidRPr="00983C1A">
        <w:sym w:font="Symbol" w:char="F02D"/>
      </w:r>
      <w:r w:rsidRPr="00983C1A">
        <w:t>4, is spun three times. The probability that the third spin results in a 4, given that both the previous two spins were 4s, is:</w:t>
      </w:r>
    </w:p>
    <w:p w14:paraId="27CE51C3" w14:textId="58A83B79" w:rsidR="00707E33" w:rsidRPr="00983C1A" w:rsidRDefault="00707E33" w:rsidP="00707E33">
      <w:pPr>
        <w:pStyle w:val="Pquestiontextmcqoptions"/>
      </w:pPr>
      <w:r w:rsidRPr="00983C1A">
        <w:rPr>
          <w:b/>
        </w:rPr>
        <w:t>A</w:t>
      </w:r>
      <w:r>
        <w:tab/>
      </w:r>
      <w:r w:rsidRPr="00983C1A">
        <w:rPr>
          <w:position w:val="-22"/>
        </w:rPr>
        <w:object w:dxaOrig="220" w:dyaOrig="580" w14:anchorId="07D9A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29pt" o:ole="">
            <v:imagedata r:id="rId8" o:title=""/>
          </v:shape>
          <o:OLEObject Type="Embed" ProgID="Equation.3" ShapeID="_x0000_i1025" DrawAspect="Content" ObjectID="_1538909876" r:id="rId9"/>
        </w:object>
      </w:r>
      <w:r w:rsidRPr="00983C1A">
        <w:tab/>
      </w:r>
      <w:r>
        <w:tab/>
      </w:r>
      <w:r>
        <w:tab/>
      </w:r>
      <w:r>
        <w:tab/>
      </w:r>
      <w:r>
        <w:tab/>
      </w:r>
      <w:r>
        <w:tab/>
      </w:r>
      <w:r>
        <w:tab/>
      </w:r>
      <w:r w:rsidRPr="00983C1A">
        <w:rPr>
          <w:b/>
        </w:rPr>
        <w:t>B</w:t>
      </w:r>
      <w:r>
        <w:tab/>
      </w:r>
      <w:r w:rsidRPr="00983C1A">
        <w:rPr>
          <w:position w:val="-22"/>
        </w:rPr>
        <w:object w:dxaOrig="220" w:dyaOrig="580" w14:anchorId="438BC3EB">
          <v:shape id="_x0000_i1026" type="#_x0000_t75" style="width:10.75pt;height:29pt" o:ole="">
            <v:imagedata r:id="rId10" o:title=""/>
          </v:shape>
          <o:OLEObject Type="Embed" ProgID="Equation.3" ShapeID="_x0000_i1026" DrawAspect="Content" ObjectID="_1538909877" r:id="rId11"/>
        </w:object>
      </w:r>
      <w:r w:rsidRPr="00983C1A">
        <w:tab/>
      </w:r>
      <w:r>
        <w:tab/>
      </w:r>
      <w:r>
        <w:tab/>
      </w:r>
      <w:r>
        <w:tab/>
      </w:r>
      <w:r>
        <w:tab/>
      </w:r>
      <w:r>
        <w:tab/>
      </w:r>
      <w:r>
        <w:tab/>
      </w:r>
      <w:r w:rsidRPr="00983C1A">
        <w:rPr>
          <w:b/>
        </w:rPr>
        <w:t>C</w:t>
      </w:r>
      <w:r>
        <w:tab/>
      </w:r>
      <w:r w:rsidRPr="00983C1A">
        <w:rPr>
          <w:position w:val="-22"/>
        </w:rPr>
        <w:object w:dxaOrig="320" w:dyaOrig="580" w14:anchorId="63E7D567">
          <v:shape id="_x0000_i1027" type="#_x0000_t75" style="width:16.1pt;height:29pt" o:ole="">
            <v:imagedata r:id="rId12" o:title=""/>
          </v:shape>
          <o:OLEObject Type="Embed" ProgID="Equation.3" ShapeID="_x0000_i1027" DrawAspect="Content" ObjectID="_1538909878" r:id="rId13"/>
        </w:object>
      </w:r>
      <w:r>
        <w:tab/>
      </w:r>
      <w:r>
        <w:tab/>
      </w:r>
      <w:r>
        <w:tab/>
      </w:r>
      <w:r>
        <w:tab/>
      </w:r>
      <w:r>
        <w:tab/>
      </w:r>
      <w:r>
        <w:tab/>
      </w:r>
      <w:r w:rsidRPr="00983C1A">
        <w:tab/>
      </w:r>
      <w:r w:rsidRPr="00983C1A">
        <w:rPr>
          <w:b/>
        </w:rPr>
        <w:t>D</w:t>
      </w:r>
      <w:r>
        <w:tab/>
      </w:r>
      <w:r w:rsidRPr="00983C1A">
        <w:rPr>
          <w:position w:val="-22"/>
        </w:rPr>
        <w:object w:dxaOrig="320" w:dyaOrig="580" w14:anchorId="4FF2B1C0">
          <v:shape id="_x0000_i1028" type="#_x0000_t75" style="width:16.1pt;height:29pt" o:ole="">
            <v:imagedata r:id="rId14" o:title=""/>
          </v:shape>
          <o:OLEObject Type="Embed" ProgID="Equation.3" ShapeID="_x0000_i1028" DrawAspect="Content" ObjectID="_1538909879" r:id="rId15"/>
        </w:object>
      </w:r>
    </w:p>
    <w:p w14:paraId="1A783FA0" w14:textId="66CC1DD1" w:rsidR="00002689" w:rsidRDefault="00707E33" w:rsidP="00002689">
      <w:pPr>
        <w:pStyle w:val="Pquestionheadingmc"/>
      </w:pPr>
      <w:r>
        <w:t>Question 3</w:t>
      </w:r>
      <w:r w:rsidR="00002689">
        <w:tab/>
        <w:t>[10.1</w:t>
      </w:r>
      <w:r w:rsidR="00002689" w:rsidRPr="00DF7F34">
        <w:t>]</w:t>
      </w:r>
    </w:p>
    <w:p w14:paraId="122D8F7B" w14:textId="5F86080C" w:rsidR="00002689" w:rsidRPr="00983C1A" w:rsidRDefault="00002689" w:rsidP="00002689">
      <w:pPr>
        <w:pStyle w:val="Pquestiontextmainstem"/>
      </w:pPr>
      <w:r>
        <w:t>A lucky dip has</w:t>
      </w:r>
      <w:r w:rsidRPr="00983C1A">
        <w:t xml:space="preserve"> 7 </w:t>
      </w:r>
      <w:r w:rsidR="00DC53D9">
        <w:t>movie tickets</w:t>
      </w:r>
      <w:r w:rsidRPr="00983C1A">
        <w:t>,</w:t>
      </w:r>
      <w:r>
        <w:t xml:space="preserve"> </w:t>
      </w:r>
      <w:r w:rsidRPr="00983C1A">
        <w:t xml:space="preserve">7 </w:t>
      </w:r>
      <w:r w:rsidR="00DC53D9">
        <w:t>music download cards</w:t>
      </w:r>
      <w:r w:rsidRPr="00983C1A">
        <w:t xml:space="preserve">, 8 </w:t>
      </w:r>
      <w:r w:rsidR="00DC53D9">
        <w:t>of both prizes</w:t>
      </w:r>
      <w:r w:rsidRPr="00983C1A">
        <w:t xml:space="preserve"> and 3 booby prizes. The pr</w:t>
      </w:r>
      <w:r w:rsidR="00DC53D9">
        <w:t>obability of randomly choosing</w:t>
      </w:r>
      <w:r w:rsidRPr="00983C1A">
        <w:t xml:space="preserve"> </w:t>
      </w:r>
      <w:r w:rsidR="00DC53D9">
        <w:t>movie tickets is</w:t>
      </w:r>
      <w:r w:rsidRPr="00983C1A">
        <w:t>:</w:t>
      </w:r>
    </w:p>
    <w:p w14:paraId="78E6178E" w14:textId="3B00ECC8" w:rsidR="00002689" w:rsidRPr="00983C1A" w:rsidRDefault="00002689" w:rsidP="00002689">
      <w:pPr>
        <w:pStyle w:val="Pquestiontextmcqoptions"/>
      </w:pPr>
      <w:r w:rsidRPr="00F86633">
        <w:rPr>
          <w:rStyle w:val="Cquestionpartlabelbold"/>
        </w:rPr>
        <w:t>A</w:t>
      </w:r>
      <w:r w:rsidR="009E3F79">
        <w:tab/>
      </w:r>
      <w:r w:rsidR="0030527E" w:rsidRPr="0030527E">
        <w:rPr>
          <w:position w:val="-22"/>
        </w:rPr>
        <w:object w:dxaOrig="340" w:dyaOrig="580" w14:anchorId="47F1E425">
          <v:shape id="_x0000_i1029" type="#_x0000_t75" style="width:18.25pt;height:30.1pt" o:ole="">
            <v:imagedata r:id="rId16" o:title=""/>
          </v:shape>
          <o:OLEObject Type="Embed" ProgID="Equation.DSMT4" ShapeID="_x0000_i1029" DrawAspect="Content" ObjectID="_1538909880" r:id="rId17"/>
        </w:object>
      </w:r>
      <w:r w:rsidR="009E3F79">
        <w:tab/>
      </w:r>
      <w:r w:rsidR="009E3F79">
        <w:tab/>
      </w:r>
      <w:r w:rsidR="009E3F79">
        <w:tab/>
      </w:r>
      <w:r w:rsidR="009E3F79">
        <w:tab/>
      </w:r>
      <w:r w:rsidR="00311CE7">
        <w:tab/>
      </w:r>
      <w:r w:rsidRPr="00983C1A">
        <w:tab/>
      </w:r>
      <w:r w:rsidRPr="00F86633">
        <w:rPr>
          <w:rStyle w:val="Cquestionpartlabelbold"/>
        </w:rPr>
        <w:t>B</w:t>
      </w:r>
      <w:r w:rsidR="009E3F79">
        <w:tab/>
      </w:r>
      <w:r w:rsidR="0030527E" w:rsidRPr="0030527E">
        <w:rPr>
          <w:position w:val="-22"/>
        </w:rPr>
        <w:object w:dxaOrig="300" w:dyaOrig="580" w14:anchorId="25CA2CFE">
          <v:shape id="_x0000_i1030" type="#_x0000_t75" style="width:15.05pt;height:30.1pt" o:ole="">
            <v:imagedata r:id="rId18" o:title=""/>
          </v:shape>
          <o:OLEObject Type="Embed" ProgID="Equation.DSMT4" ShapeID="_x0000_i1030" DrawAspect="Content" ObjectID="_1538909881" r:id="rId19"/>
        </w:object>
      </w:r>
      <w:r w:rsidR="009E3F79">
        <w:tab/>
      </w:r>
      <w:r w:rsidR="009E3F79">
        <w:tab/>
      </w:r>
      <w:r w:rsidR="00311CE7">
        <w:tab/>
      </w:r>
      <w:r w:rsidR="00311CE7">
        <w:tab/>
      </w:r>
      <w:r w:rsidR="009E3F79">
        <w:tab/>
      </w:r>
      <w:r w:rsidRPr="00983C1A">
        <w:tab/>
      </w:r>
      <w:r w:rsidRPr="00F86633">
        <w:rPr>
          <w:rStyle w:val="Cquestionpartlabelbold"/>
        </w:rPr>
        <w:t>C</w:t>
      </w:r>
      <w:r w:rsidR="009E3F79">
        <w:tab/>
      </w:r>
      <w:r w:rsidR="0030527E" w:rsidRPr="0030527E">
        <w:rPr>
          <w:position w:val="-22"/>
        </w:rPr>
        <w:object w:dxaOrig="220" w:dyaOrig="580" w14:anchorId="582CE609">
          <v:shape id="_x0000_i1031" type="#_x0000_t75" style="width:10.75pt;height:30.1pt" o:ole="">
            <v:imagedata r:id="rId20" o:title=""/>
          </v:shape>
          <o:OLEObject Type="Embed" ProgID="Equation.DSMT4" ShapeID="_x0000_i1031" DrawAspect="Content" ObjectID="_1538909882" r:id="rId21"/>
        </w:object>
      </w:r>
      <w:r w:rsidR="009E3F79">
        <w:tab/>
      </w:r>
      <w:r w:rsidR="009E3F79">
        <w:tab/>
      </w:r>
      <w:r w:rsidR="009E3F79">
        <w:tab/>
      </w:r>
      <w:r w:rsidR="005F2B9B">
        <w:tab/>
      </w:r>
      <w:r w:rsidR="00311CE7">
        <w:tab/>
      </w:r>
      <w:r w:rsidR="009E3F79">
        <w:tab/>
      </w:r>
      <w:r w:rsidRPr="00F86633">
        <w:rPr>
          <w:rStyle w:val="Cquestionpartlabelbold"/>
        </w:rPr>
        <w:t>D</w:t>
      </w:r>
      <w:r w:rsidR="009E3F79">
        <w:tab/>
      </w:r>
      <w:r w:rsidR="0030527E" w:rsidRPr="0030527E">
        <w:rPr>
          <w:position w:val="-22"/>
        </w:rPr>
        <w:object w:dxaOrig="220" w:dyaOrig="580" w14:anchorId="4D81D856">
          <v:shape id="_x0000_i1032" type="#_x0000_t75" style="width:10.75pt;height:29pt" o:ole="">
            <v:imagedata r:id="rId22" o:title=""/>
          </v:shape>
          <o:OLEObject Type="Embed" ProgID="Equation.DSMT4" ShapeID="_x0000_i1032" DrawAspect="Content" ObjectID="_1538909883" r:id="rId23"/>
        </w:object>
      </w:r>
    </w:p>
    <w:p w14:paraId="2E22936E" w14:textId="17D5803E" w:rsidR="00002689" w:rsidRDefault="00707E33" w:rsidP="00002689">
      <w:pPr>
        <w:pStyle w:val="Pquestionheadingmc"/>
      </w:pPr>
      <w:r>
        <w:t>Question 4</w:t>
      </w:r>
      <w:r w:rsidR="00002689">
        <w:tab/>
        <w:t>[10.2</w:t>
      </w:r>
      <w:r w:rsidR="00002689" w:rsidRPr="00DF7F34">
        <w:t>]</w:t>
      </w:r>
    </w:p>
    <w:p w14:paraId="7F7EABB6" w14:textId="77777777" w:rsidR="00002689" w:rsidRPr="00983C1A" w:rsidRDefault="00002689" w:rsidP="00002689">
      <w:pPr>
        <w:pStyle w:val="Pquestiontextmainstem"/>
      </w:pPr>
      <w:r w:rsidRPr="00983C1A">
        <w:t>In a group of 10 people, 7 like movie A and 8 like movie B. If all like at least one movie, what is the probability that a person chosen at random likes both movies?</w:t>
      </w:r>
    </w:p>
    <w:p w14:paraId="398E73A2" w14:textId="2B35A970" w:rsidR="00002689" w:rsidRDefault="00002689" w:rsidP="00002689">
      <w:pPr>
        <w:pStyle w:val="Pquestiontextmcqoptions"/>
      </w:pPr>
      <w:r w:rsidRPr="00F86633">
        <w:rPr>
          <w:rStyle w:val="Cquestionpartlabelbold"/>
        </w:rPr>
        <w:t>A</w:t>
      </w:r>
      <w:r w:rsidR="00311CE7">
        <w:tab/>
      </w:r>
      <w:r w:rsidR="0030527E" w:rsidRPr="0030527E">
        <w:rPr>
          <w:position w:val="-22"/>
        </w:rPr>
        <w:object w:dxaOrig="220" w:dyaOrig="580" w14:anchorId="095538C2">
          <v:shape id="_x0000_i1033" type="#_x0000_t75" style="width:10.75pt;height:29pt" o:ole="">
            <v:imagedata r:id="rId24" o:title=""/>
          </v:shape>
          <o:OLEObject Type="Embed" ProgID="Equation.DSMT4" ShapeID="_x0000_i1033" DrawAspect="Content" ObjectID="_1538909884" r:id="rId25"/>
        </w:object>
      </w:r>
      <w:r w:rsidR="009E3F79">
        <w:tab/>
      </w:r>
      <w:r w:rsidR="005F2B9B">
        <w:tab/>
      </w:r>
      <w:r w:rsidR="005F2B9B">
        <w:tab/>
      </w:r>
      <w:r w:rsidR="005F2B9B">
        <w:tab/>
      </w:r>
      <w:r w:rsidR="005F2B9B">
        <w:tab/>
      </w:r>
      <w:r w:rsidR="00311CE7">
        <w:tab/>
      </w:r>
      <w:r w:rsidRPr="00983C1A">
        <w:tab/>
      </w:r>
      <w:r w:rsidRPr="00F86633">
        <w:rPr>
          <w:rStyle w:val="Cquestionpartlabelbold"/>
        </w:rPr>
        <w:t>B</w:t>
      </w:r>
      <w:r w:rsidR="009E3F79">
        <w:tab/>
      </w:r>
      <w:r w:rsidR="0030527E" w:rsidRPr="0030527E">
        <w:rPr>
          <w:position w:val="-22"/>
        </w:rPr>
        <w:object w:dxaOrig="220" w:dyaOrig="580" w14:anchorId="256F11F7">
          <v:shape id="_x0000_i1034" type="#_x0000_t75" style="width:10.75pt;height:29pt" o:ole="">
            <v:imagedata r:id="rId26" o:title=""/>
          </v:shape>
          <o:OLEObject Type="Embed" ProgID="Equation.DSMT4" ShapeID="_x0000_i1034" DrawAspect="Content" ObjectID="_1538909885" r:id="rId27"/>
        </w:object>
      </w:r>
      <w:r w:rsidR="009E3F79">
        <w:tab/>
      </w:r>
      <w:r w:rsidRPr="00983C1A">
        <w:tab/>
      </w:r>
      <w:r w:rsidR="005F2B9B">
        <w:tab/>
      </w:r>
      <w:r w:rsidR="00311CE7">
        <w:tab/>
      </w:r>
      <w:r w:rsidR="00311CE7">
        <w:tab/>
      </w:r>
      <w:r w:rsidR="00311CE7">
        <w:tab/>
      </w:r>
      <w:r w:rsidR="00311CE7">
        <w:tab/>
      </w:r>
      <w:r w:rsidRPr="00F86633">
        <w:rPr>
          <w:rStyle w:val="Cquestionpartlabelbold"/>
        </w:rPr>
        <w:t>C</w:t>
      </w:r>
      <w:r w:rsidR="005F2B9B">
        <w:tab/>
      </w:r>
      <w:r w:rsidR="0030527E" w:rsidRPr="0030527E">
        <w:rPr>
          <w:position w:val="-22"/>
        </w:rPr>
        <w:object w:dxaOrig="300" w:dyaOrig="580" w14:anchorId="31110001">
          <v:shape id="_x0000_i1035" type="#_x0000_t75" style="width:15.05pt;height:29pt" o:ole="">
            <v:imagedata r:id="rId28" o:title=""/>
          </v:shape>
          <o:OLEObject Type="Embed" ProgID="Equation.DSMT4" ShapeID="_x0000_i1035" DrawAspect="Content" ObjectID="_1538909886" r:id="rId29"/>
        </w:object>
      </w:r>
      <w:r w:rsidR="009E3F79">
        <w:tab/>
      </w:r>
      <w:r w:rsidRPr="00983C1A">
        <w:tab/>
      </w:r>
      <w:r w:rsidR="00311CE7">
        <w:tab/>
      </w:r>
      <w:r w:rsidR="00311CE7">
        <w:tab/>
      </w:r>
      <w:r w:rsidR="00311CE7">
        <w:tab/>
      </w:r>
      <w:r w:rsidR="00311CE7">
        <w:tab/>
      </w:r>
      <w:r w:rsidRPr="00F86633">
        <w:rPr>
          <w:rStyle w:val="Cquestionpartlabelbold"/>
        </w:rPr>
        <w:t>D</w:t>
      </w:r>
      <w:r w:rsidR="00311CE7">
        <w:tab/>
      </w:r>
      <w:r w:rsidR="0030527E" w:rsidRPr="0030527E">
        <w:rPr>
          <w:position w:val="-22"/>
        </w:rPr>
        <w:object w:dxaOrig="220" w:dyaOrig="580" w14:anchorId="743A06F1">
          <v:shape id="_x0000_i1036" type="#_x0000_t75" style="width:10.75pt;height:29pt" o:ole="">
            <v:imagedata r:id="rId30" o:title=""/>
          </v:shape>
          <o:OLEObject Type="Embed" ProgID="Equation.DSMT4" ShapeID="_x0000_i1036" DrawAspect="Content" ObjectID="_1538909887" r:id="rId31"/>
        </w:object>
      </w:r>
    </w:p>
    <w:p w14:paraId="2B7BD824" w14:textId="6552219D" w:rsidR="00707E33" w:rsidRDefault="00707E33" w:rsidP="00707E33">
      <w:pPr>
        <w:pStyle w:val="Pquestionheadingmc"/>
      </w:pPr>
      <w:r>
        <w:t>Question 5</w:t>
      </w:r>
      <w:r w:rsidR="00FD25D1">
        <w:tab/>
        <w:t>[10.5</w:t>
      </w:r>
      <w:r w:rsidRPr="00DF7F34">
        <w:t>]</w:t>
      </w:r>
    </w:p>
    <w:p w14:paraId="7380D699" w14:textId="77777777" w:rsidR="00707E33" w:rsidRPr="00983C1A" w:rsidRDefault="00707E33" w:rsidP="00707E33">
      <w:pPr>
        <w:pStyle w:val="Pquestiontextmainstem"/>
      </w:pPr>
      <w:r w:rsidRPr="00983C1A">
        <w:t>I draw 2 cards from a normal pack of 52 playing cards</w:t>
      </w:r>
      <w:r>
        <w:t xml:space="preserve"> without replacement</w:t>
      </w:r>
      <w:r w:rsidRPr="00983C1A">
        <w:t>. What is the probability that the second card is an ace if I know the first card is a not an ace?</w:t>
      </w:r>
    </w:p>
    <w:p w14:paraId="1F7925F9" w14:textId="0F6C3152" w:rsidR="00707E33" w:rsidRPr="00983C1A" w:rsidRDefault="00707E33" w:rsidP="00707E33">
      <w:pPr>
        <w:pStyle w:val="Pquestiontextmcqoptions"/>
      </w:pPr>
      <w:r w:rsidRPr="00983C1A">
        <w:rPr>
          <w:b/>
        </w:rPr>
        <w:t>A</w:t>
      </w:r>
      <w:r>
        <w:tab/>
      </w:r>
      <w:r w:rsidRPr="00983C1A">
        <w:rPr>
          <w:position w:val="-26"/>
        </w:rPr>
        <w:object w:dxaOrig="320" w:dyaOrig="660" w14:anchorId="6BCE4E59">
          <v:shape id="_x0000_i1037" type="#_x0000_t75" style="width:16.1pt;height:33.3pt" o:ole="">
            <v:imagedata r:id="rId32" o:title=""/>
          </v:shape>
          <o:OLEObject Type="Embed" ProgID="Equation.3" ShapeID="_x0000_i1037" DrawAspect="Content" ObjectID="_1538909888" r:id="rId33"/>
        </w:object>
      </w:r>
      <w:r>
        <w:tab/>
      </w:r>
      <w:r>
        <w:tab/>
      </w:r>
      <w:r>
        <w:tab/>
      </w:r>
      <w:r>
        <w:tab/>
      </w:r>
      <w:r>
        <w:tab/>
      </w:r>
      <w:r>
        <w:tab/>
      </w:r>
      <w:r w:rsidRPr="00983C1A">
        <w:rPr>
          <w:b/>
        </w:rPr>
        <w:t>B</w:t>
      </w:r>
      <w:r>
        <w:tab/>
      </w:r>
      <w:r w:rsidR="0030527E" w:rsidRPr="0030527E">
        <w:rPr>
          <w:position w:val="-22"/>
        </w:rPr>
        <w:object w:dxaOrig="220" w:dyaOrig="580" w14:anchorId="61BC7B81">
          <v:shape id="_x0000_i1038" type="#_x0000_t75" style="width:10.75pt;height:29pt" o:ole="">
            <v:imagedata r:id="rId34" o:title=""/>
          </v:shape>
          <o:OLEObject Type="Embed" ProgID="Equation.DSMT4" ShapeID="_x0000_i1038" DrawAspect="Content" ObjectID="_1538909889" r:id="rId35"/>
        </w:object>
      </w:r>
      <w:r>
        <w:tab/>
      </w:r>
      <w:r>
        <w:tab/>
      </w:r>
      <w:r>
        <w:tab/>
      </w:r>
      <w:r>
        <w:tab/>
      </w:r>
      <w:r>
        <w:tab/>
      </w:r>
      <w:r>
        <w:tab/>
      </w:r>
      <w:r w:rsidRPr="00983C1A">
        <w:tab/>
      </w:r>
      <w:r w:rsidRPr="00983C1A">
        <w:rPr>
          <w:b/>
        </w:rPr>
        <w:t>C</w:t>
      </w:r>
      <w:r>
        <w:tab/>
      </w:r>
      <w:r w:rsidR="0030527E" w:rsidRPr="0030527E">
        <w:rPr>
          <w:position w:val="-22"/>
        </w:rPr>
        <w:object w:dxaOrig="300" w:dyaOrig="580" w14:anchorId="7E4ACC17">
          <v:shape id="_x0000_i1039" type="#_x0000_t75" style="width:15.05pt;height:29pt" o:ole="">
            <v:imagedata r:id="rId36" o:title=""/>
          </v:shape>
          <o:OLEObject Type="Embed" ProgID="Equation.DSMT4" ShapeID="_x0000_i1039" DrawAspect="Content" ObjectID="_1538909890" r:id="rId37"/>
        </w:object>
      </w:r>
      <w:r>
        <w:tab/>
      </w:r>
      <w:r>
        <w:tab/>
      </w:r>
      <w:r>
        <w:tab/>
      </w:r>
      <w:r>
        <w:tab/>
      </w:r>
      <w:r>
        <w:tab/>
      </w:r>
      <w:r w:rsidRPr="00983C1A">
        <w:tab/>
      </w:r>
      <w:r w:rsidRPr="00983C1A">
        <w:rPr>
          <w:b/>
        </w:rPr>
        <w:t>D</w:t>
      </w:r>
      <w:r>
        <w:tab/>
      </w:r>
      <w:r w:rsidR="0030527E" w:rsidRPr="0030527E">
        <w:rPr>
          <w:position w:val="-22"/>
        </w:rPr>
        <w:object w:dxaOrig="200" w:dyaOrig="580" w14:anchorId="7C892432">
          <v:shape id="_x0000_i1040" type="#_x0000_t75" style="width:9.65pt;height:29pt" o:ole="">
            <v:imagedata r:id="rId38" o:title=""/>
          </v:shape>
          <o:OLEObject Type="Embed" ProgID="Equation.DSMT4" ShapeID="_x0000_i1040" DrawAspect="Content" ObjectID="_1538909891" r:id="rId39"/>
        </w:object>
      </w:r>
    </w:p>
    <w:p w14:paraId="28F6D3E9" w14:textId="1C19AD95" w:rsidR="00002689" w:rsidRDefault="00FD25D1" w:rsidP="00002689">
      <w:pPr>
        <w:pStyle w:val="Pquestionheadingmc"/>
      </w:pPr>
      <w:r>
        <w:t xml:space="preserve">Question </w:t>
      </w:r>
      <w:r w:rsidR="00707E33">
        <w:t>6</w:t>
      </w:r>
      <w:r w:rsidR="00002689">
        <w:tab/>
        <w:t>[10.3</w:t>
      </w:r>
      <w:r w:rsidR="00002689" w:rsidRPr="00DF7F34">
        <w:t>]</w:t>
      </w:r>
    </w:p>
    <w:p w14:paraId="202C651E" w14:textId="77777777" w:rsidR="00002689" w:rsidRPr="00983C1A" w:rsidRDefault="00002689" w:rsidP="00002689">
      <w:pPr>
        <w:pStyle w:val="Pquestiontextmainstem"/>
      </w:pPr>
      <w:r w:rsidRPr="00983C1A">
        <w:t xml:space="preserve">A </w:t>
      </w:r>
      <w:r>
        <w:t>card is drawn at from a standard pack of 52</w:t>
      </w:r>
      <w:r w:rsidRPr="00983C1A">
        <w:t xml:space="preserve">. The probability of obtaining a </w:t>
      </w:r>
      <w:r>
        <w:t>Queen or a heart</w:t>
      </w:r>
      <w:r w:rsidRPr="00983C1A">
        <w:t xml:space="preserve"> is:</w:t>
      </w:r>
    </w:p>
    <w:p w14:paraId="622FF0B6" w14:textId="12B011BA" w:rsidR="00002689" w:rsidRDefault="00002689" w:rsidP="00002689">
      <w:pPr>
        <w:pStyle w:val="Pquestiontextmcqoptions"/>
      </w:pPr>
      <w:r w:rsidRPr="00F86633">
        <w:rPr>
          <w:rStyle w:val="Cquestionpartlabelbold"/>
        </w:rPr>
        <w:t>A</w:t>
      </w:r>
      <w:r w:rsidR="005F2B9B">
        <w:tab/>
      </w:r>
      <w:r w:rsidR="0030527E" w:rsidRPr="0030527E">
        <w:rPr>
          <w:position w:val="-22"/>
        </w:rPr>
        <w:object w:dxaOrig="320" w:dyaOrig="580" w14:anchorId="712950EC">
          <v:shape id="_x0000_i1041" type="#_x0000_t75" style="width:15.05pt;height:29pt" o:ole="">
            <v:imagedata r:id="rId40" o:title=""/>
          </v:shape>
          <o:OLEObject Type="Embed" ProgID="Equation.DSMT4" ShapeID="_x0000_i1041" DrawAspect="Content" ObjectID="_1538909892" r:id="rId41"/>
        </w:object>
      </w:r>
      <w:r w:rsidRPr="00983C1A">
        <w:tab/>
      </w:r>
      <w:r w:rsidR="005F2B9B">
        <w:tab/>
      </w:r>
      <w:r w:rsidR="005F2B9B">
        <w:tab/>
      </w:r>
      <w:r w:rsidR="005F2B9B">
        <w:tab/>
      </w:r>
      <w:r w:rsidR="005F2B9B">
        <w:tab/>
      </w:r>
      <w:r w:rsidR="005F2B9B">
        <w:tab/>
      </w:r>
      <w:r w:rsidRPr="00F86633">
        <w:rPr>
          <w:rStyle w:val="Cquestionpartlabelbold"/>
        </w:rPr>
        <w:t>B</w:t>
      </w:r>
      <w:r w:rsidR="009E3F79">
        <w:tab/>
      </w:r>
      <w:r w:rsidR="0030527E" w:rsidRPr="0030527E">
        <w:rPr>
          <w:position w:val="-22"/>
        </w:rPr>
        <w:object w:dxaOrig="320" w:dyaOrig="580" w14:anchorId="591253DC">
          <v:shape id="_x0000_i1042" type="#_x0000_t75" style="width:15.05pt;height:29pt" o:ole="">
            <v:imagedata r:id="rId42" o:title=""/>
          </v:shape>
          <o:OLEObject Type="Embed" ProgID="Equation.DSMT4" ShapeID="_x0000_i1042" DrawAspect="Content" ObjectID="_1538909893" r:id="rId43"/>
        </w:object>
      </w:r>
      <w:r w:rsidRPr="00983C1A">
        <w:tab/>
      </w:r>
      <w:r w:rsidR="005F2B9B">
        <w:tab/>
      </w:r>
      <w:r w:rsidR="005F2B9B">
        <w:tab/>
      </w:r>
      <w:r w:rsidR="005F2B9B">
        <w:tab/>
      </w:r>
      <w:r w:rsidR="005F2B9B">
        <w:tab/>
      </w:r>
      <w:r w:rsidR="005F2B9B">
        <w:tab/>
      </w:r>
      <w:r w:rsidRPr="00F86633">
        <w:rPr>
          <w:rStyle w:val="Cquestionpartlabelbold"/>
        </w:rPr>
        <w:t>C</w:t>
      </w:r>
      <w:r w:rsidR="005F2B9B">
        <w:tab/>
      </w:r>
      <w:r w:rsidR="0030527E" w:rsidRPr="0030527E">
        <w:rPr>
          <w:position w:val="-22"/>
        </w:rPr>
        <w:object w:dxaOrig="220" w:dyaOrig="580" w14:anchorId="2F280EF1">
          <v:shape id="_x0000_i1043" type="#_x0000_t75" style="width:10.75pt;height:29pt" o:ole="">
            <v:imagedata r:id="rId44" o:title=""/>
          </v:shape>
          <o:OLEObject Type="Embed" ProgID="Equation.DSMT4" ShapeID="_x0000_i1043" DrawAspect="Content" ObjectID="_1538909894" r:id="rId45"/>
        </w:object>
      </w:r>
      <w:r w:rsidR="005F2B9B">
        <w:tab/>
      </w:r>
      <w:r w:rsidR="005F2B9B">
        <w:tab/>
      </w:r>
      <w:r w:rsidR="005F2B9B">
        <w:tab/>
      </w:r>
      <w:r w:rsidR="005F2B9B">
        <w:tab/>
      </w:r>
      <w:r w:rsidR="005F2B9B">
        <w:tab/>
      </w:r>
      <w:r w:rsidR="005F2B9B">
        <w:tab/>
      </w:r>
      <w:r w:rsidR="005F2B9B">
        <w:tab/>
      </w:r>
      <w:r w:rsidRPr="00F86633">
        <w:rPr>
          <w:rStyle w:val="Cquestionpartlabelbold"/>
        </w:rPr>
        <w:t>D</w:t>
      </w:r>
      <w:r w:rsidR="005F2B9B">
        <w:tab/>
      </w:r>
      <w:r w:rsidR="0030527E" w:rsidRPr="0030527E">
        <w:rPr>
          <w:position w:val="-22"/>
        </w:rPr>
        <w:object w:dxaOrig="300" w:dyaOrig="580" w14:anchorId="2ED1FC3C">
          <v:shape id="_x0000_i1044" type="#_x0000_t75" style="width:15.05pt;height:29pt" o:ole="">
            <v:imagedata r:id="rId46" o:title=""/>
          </v:shape>
          <o:OLEObject Type="Embed" ProgID="Equation.DSMT4" ShapeID="_x0000_i1044" DrawAspect="Content" ObjectID="_1538909895" r:id="rId47"/>
        </w:object>
      </w:r>
    </w:p>
    <w:p w14:paraId="64325486" w14:textId="156A5D26" w:rsidR="00002689" w:rsidRDefault="00FD25D1" w:rsidP="00002689">
      <w:pPr>
        <w:pStyle w:val="Pquestionheadingmc"/>
      </w:pPr>
      <w:r>
        <w:t>Question 7</w:t>
      </w:r>
      <w:r>
        <w:tab/>
        <w:t>[10.3</w:t>
      </w:r>
      <w:r w:rsidR="00002689" w:rsidRPr="00DF7F34">
        <w:t>]</w:t>
      </w:r>
    </w:p>
    <w:p w14:paraId="79E193C9" w14:textId="77777777" w:rsidR="00002689" w:rsidRDefault="00002689" w:rsidP="00FD25D1">
      <w:pPr>
        <w:pStyle w:val="Pquestiontextmainstem"/>
        <w:keepNext/>
      </w:pPr>
      <w:r>
        <w:t>Two dice are rolled and the sum of the numbers is even. The probability that exactly one of the dice shows 4 is:</w:t>
      </w:r>
    </w:p>
    <w:p w14:paraId="5DEF7091" w14:textId="794E5BE9" w:rsidR="00002689" w:rsidRDefault="00002689" w:rsidP="00002689">
      <w:pPr>
        <w:pStyle w:val="Pquestiontextmcqoptions"/>
      </w:pPr>
      <w:r w:rsidRPr="00F86633">
        <w:rPr>
          <w:rStyle w:val="Cquestionpartlabelbold"/>
        </w:rPr>
        <w:t>A</w:t>
      </w:r>
      <w:r w:rsidR="005F2B9B">
        <w:tab/>
      </w:r>
      <w:r w:rsidR="0030527E" w:rsidRPr="0030527E">
        <w:rPr>
          <w:position w:val="-22"/>
        </w:rPr>
        <w:object w:dxaOrig="220" w:dyaOrig="580" w14:anchorId="48C6449E">
          <v:shape id="_x0000_i1045" type="#_x0000_t75" style="width:10.75pt;height:29pt" o:ole="">
            <v:imagedata r:id="rId48" o:title=""/>
          </v:shape>
          <o:OLEObject Type="Embed" ProgID="Equation.DSMT4" ShapeID="_x0000_i1045" DrawAspect="Content" ObjectID="_1538909896" r:id="rId49"/>
        </w:object>
      </w:r>
      <w:r w:rsidR="005F2B9B">
        <w:tab/>
      </w:r>
      <w:r w:rsidR="005F2B9B">
        <w:tab/>
      </w:r>
      <w:r w:rsidR="005F2B9B">
        <w:tab/>
      </w:r>
      <w:r w:rsidR="005F2B9B">
        <w:tab/>
      </w:r>
      <w:r w:rsidR="005F2B9B">
        <w:tab/>
      </w:r>
      <w:r w:rsidR="005F2B9B">
        <w:tab/>
      </w:r>
      <w:r>
        <w:tab/>
      </w:r>
      <w:r w:rsidRPr="00F86633">
        <w:rPr>
          <w:rStyle w:val="Cquestionpartlabelbold"/>
        </w:rPr>
        <w:t>B</w:t>
      </w:r>
      <w:r w:rsidR="009E3F79">
        <w:tab/>
      </w:r>
      <w:r w:rsidR="0030527E" w:rsidRPr="0030527E">
        <w:rPr>
          <w:position w:val="-22"/>
        </w:rPr>
        <w:object w:dxaOrig="320" w:dyaOrig="580" w14:anchorId="79432B6D">
          <v:shape id="_x0000_i1046" type="#_x0000_t75" style="width:15.05pt;height:29pt" o:ole="">
            <v:imagedata r:id="rId50" o:title=""/>
          </v:shape>
          <o:OLEObject Type="Embed" ProgID="Equation.DSMT4" ShapeID="_x0000_i1046" DrawAspect="Content" ObjectID="_1538909897" r:id="rId51"/>
        </w:object>
      </w:r>
      <w:r w:rsidR="005F2B9B">
        <w:tab/>
      </w:r>
      <w:r w:rsidR="005F2B9B">
        <w:tab/>
      </w:r>
      <w:r w:rsidR="005F2B9B">
        <w:tab/>
      </w:r>
      <w:r w:rsidR="005F2B9B">
        <w:tab/>
      </w:r>
      <w:r w:rsidR="005F2B9B">
        <w:tab/>
      </w:r>
      <w:r>
        <w:tab/>
      </w:r>
      <w:r w:rsidRPr="00F86633">
        <w:rPr>
          <w:rStyle w:val="Cquestionpartlabelbold"/>
        </w:rPr>
        <w:t>C</w:t>
      </w:r>
      <w:r w:rsidR="005F2B9B">
        <w:rPr>
          <w:rStyle w:val="Cquestionpartlabelbold"/>
        </w:rPr>
        <w:tab/>
      </w:r>
      <w:r w:rsidR="0030527E" w:rsidRPr="0030527E">
        <w:rPr>
          <w:position w:val="-22"/>
        </w:rPr>
        <w:object w:dxaOrig="220" w:dyaOrig="580" w14:anchorId="20E5E01F">
          <v:shape id="_x0000_i1047" type="#_x0000_t75" style="width:11.8pt;height:29pt" o:ole="">
            <v:imagedata r:id="rId52" o:title=""/>
          </v:shape>
          <o:OLEObject Type="Embed" ProgID="Equation.DSMT4" ShapeID="_x0000_i1047" DrawAspect="Content" ObjectID="_1538909898" r:id="rId53"/>
        </w:object>
      </w:r>
      <w:r w:rsidR="005F2B9B">
        <w:tab/>
      </w:r>
      <w:r w:rsidR="005F2B9B">
        <w:tab/>
      </w:r>
      <w:r w:rsidR="005F2B9B">
        <w:tab/>
      </w:r>
      <w:r w:rsidR="005F2B9B">
        <w:tab/>
      </w:r>
      <w:r w:rsidR="005F2B9B">
        <w:tab/>
      </w:r>
      <w:r w:rsidR="005F2B9B">
        <w:tab/>
      </w:r>
      <w:r>
        <w:tab/>
      </w:r>
      <w:r w:rsidRPr="00F86633">
        <w:rPr>
          <w:rStyle w:val="Cquestionpartlabelbold"/>
        </w:rPr>
        <w:t>D</w:t>
      </w:r>
      <w:r w:rsidR="005F2B9B">
        <w:tab/>
      </w:r>
      <w:r w:rsidR="0030527E" w:rsidRPr="0030527E">
        <w:rPr>
          <w:position w:val="-22"/>
        </w:rPr>
        <w:object w:dxaOrig="200" w:dyaOrig="580" w14:anchorId="2DD3D1EA">
          <v:shape id="_x0000_i1048" type="#_x0000_t75" style="width:10.75pt;height:29pt" o:ole="">
            <v:imagedata r:id="rId54" o:title=""/>
          </v:shape>
          <o:OLEObject Type="Embed" ProgID="Equation.DSMT4" ShapeID="_x0000_i1048" DrawAspect="Content" ObjectID="_1538909899" r:id="rId55"/>
        </w:object>
      </w:r>
    </w:p>
    <w:p w14:paraId="45BE4FE7" w14:textId="68B37203" w:rsidR="00002689" w:rsidRDefault="00FD25D1" w:rsidP="00002689">
      <w:pPr>
        <w:pStyle w:val="Pquestionheadingmc"/>
      </w:pPr>
      <w:r>
        <w:lastRenderedPageBreak/>
        <w:t>Question 8</w:t>
      </w:r>
      <w:r w:rsidR="00002689">
        <w:tab/>
        <w:t>[10.4</w:t>
      </w:r>
      <w:r w:rsidR="00002689" w:rsidRPr="00DF7F34">
        <w:t>]</w:t>
      </w:r>
    </w:p>
    <w:p w14:paraId="310C39F8" w14:textId="1EF99E46" w:rsidR="00002689" w:rsidRDefault="00002689" w:rsidP="00002689">
      <w:pPr>
        <w:pStyle w:val="Pquestiontextmainstem"/>
      </w:pPr>
      <w:r>
        <w:t>A biased coin has Pr(H) = 0.6.</w:t>
      </w:r>
      <w:r>
        <w:br/>
        <w:t xml:space="preserve">If the coin is tossed twice, the probability of obtaining </w:t>
      </w:r>
      <w:r w:rsidR="0030527E">
        <w:t xml:space="preserve">tails </w:t>
      </w:r>
      <w:r>
        <w:t>exactly on</w:t>
      </w:r>
      <w:r w:rsidR="0030527E">
        <w:t>c</w:t>
      </w:r>
      <w:r>
        <w:t>e is:</w:t>
      </w:r>
    </w:p>
    <w:p w14:paraId="3D18ABE5" w14:textId="61DA5EC8" w:rsidR="00002689" w:rsidRDefault="00002689" w:rsidP="00002689">
      <w:pPr>
        <w:pStyle w:val="Pquestiontextmcqoptions"/>
      </w:pPr>
      <w:r w:rsidRPr="00F86633">
        <w:rPr>
          <w:rStyle w:val="Cquestionpartlabelbold"/>
        </w:rPr>
        <w:t>A</w:t>
      </w:r>
      <w:r w:rsidR="005F2B9B">
        <w:tab/>
      </w:r>
      <w:r>
        <w:t>0.6</w:t>
      </w:r>
      <w:r>
        <w:tab/>
      </w:r>
      <w:r w:rsidR="005F2B9B">
        <w:tab/>
      </w:r>
      <w:r w:rsidR="005F2B9B">
        <w:tab/>
      </w:r>
      <w:r w:rsidR="005F2B9B">
        <w:tab/>
      </w:r>
      <w:r w:rsidR="005F2B9B">
        <w:tab/>
      </w:r>
      <w:r w:rsidR="005F2B9B">
        <w:tab/>
      </w:r>
      <w:r w:rsidRPr="00F86633">
        <w:rPr>
          <w:rStyle w:val="Cquestionpartlabelbold"/>
        </w:rPr>
        <w:t>B</w:t>
      </w:r>
      <w:r w:rsidR="005F2B9B">
        <w:tab/>
      </w:r>
      <w:r>
        <w:t>0.4</w:t>
      </w:r>
      <w:r>
        <w:tab/>
      </w:r>
      <w:r w:rsidR="005F2B9B">
        <w:tab/>
      </w:r>
      <w:r w:rsidR="005F2B9B">
        <w:tab/>
      </w:r>
      <w:r w:rsidR="005F2B9B">
        <w:tab/>
      </w:r>
      <w:r w:rsidR="005F2B9B">
        <w:tab/>
      </w:r>
      <w:r w:rsidR="005F2B9B">
        <w:tab/>
      </w:r>
      <w:r w:rsidRPr="00F86633">
        <w:rPr>
          <w:rStyle w:val="Cquestionpartlabelbold"/>
        </w:rPr>
        <w:t>C</w:t>
      </w:r>
      <w:r w:rsidR="005F2B9B">
        <w:tab/>
      </w:r>
      <w:r>
        <w:t>0.48</w:t>
      </w:r>
      <w:r>
        <w:tab/>
      </w:r>
      <w:r w:rsidR="005F2B9B">
        <w:tab/>
      </w:r>
      <w:r w:rsidR="005F2B9B">
        <w:tab/>
      </w:r>
      <w:r w:rsidR="005F2B9B">
        <w:tab/>
      </w:r>
      <w:r w:rsidR="005F2B9B">
        <w:tab/>
      </w:r>
      <w:r w:rsidR="005F2B9B">
        <w:tab/>
      </w:r>
      <w:r w:rsidRPr="00F86633">
        <w:rPr>
          <w:rStyle w:val="Cquestionpartlabelbold"/>
        </w:rPr>
        <w:t>D</w:t>
      </w:r>
      <w:r w:rsidR="005F2B9B">
        <w:tab/>
      </w:r>
      <w:r>
        <w:t>0.64</w:t>
      </w:r>
    </w:p>
    <w:p w14:paraId="2C7F9F03" w14:textId="77777777" w:rsidR="00002689" w:rsidRDefault="00002689" w:rsidP="00002689">
      <w:pPr>
        <w:pStyle w:val="Psectionresults"/>
      </w:pPr>
      <w:r>
        <w:t>Multiple-choice results: ___ / 8</w:t>
      </w:r>
    </w:p>
    <w:p w14:paraId="37040717" w14:textId="77777777" w:rsidR="00002689" w:rsidRDefault="00002689" w:rsidP="00002689">
      <w:pPr>
        <w:pStyle w:val="Psectionheading"/>
      </w:pPr>
      <w:r>
        <w:t>Short answer section</w:t>
      </w:r>
    </w:p>
    <w:p w14:paraId="3090BE65" w14:textId="19AE06C8" w:rsidR="00002689" w:rsidRDefault="00002689" w:rsidP="00002689">
      <w:pPr>
        <w:pStyle w:val="Pquestionheadingsx1stafterhead"/>
      </w:pPr>
      <w:r w:rsidRPr="00DF7F34">
        <w:t xml:space="preserve">Question </w:t>
      </w:r>
      <w:r>
        <w:t>9</w:t>
      </w:r>
      <w:r w:rsidRPr="00DF7F34">
        <w:tab/>
      </w:r>
      <w:r w:rsidR="00B0514C">
        <w:rPr>
          <w:rStyle w:val="Cmarkslabel"/>
        </w:rPr>
        <w:t>2</w:t>
      </w:r>
      <w:r w:rsidR="00B0514C" w:rsidRPr="00DF7F34">
        <w:rPr>
          <w:rStyle w:val="Cmarkslabel"/>
        </w:rPr>
        <w:t xml:space="preserve"> marks</w:t>
      </w:r>
      <w:r w:rsidR="00B0514C">
        <w:tab/>
        <w:t>[10.2]</w:t>
      </w:r>
      <w:r>
        <w:tab/>
      </w:r>
    </w:p>
    <w:p w14:paraId="3BE4F5A5" w14:textId="77777777" w:rsidR="00002689" w:rsidRDefault="00002689" w:rsidP="00002689">
      <w:pPr>
        <w:pStyle w:val="Pquestiontextmainstem"/>
      </w:pPr>
      <w:r w:rsidRPr="006D529F">
        <w:t>Choose from the following words and expressions to complete the sentences below.</w:t>
      </w:r>
    </w:p>
    <w:p w14:paraId="59B08352" w14:textId="078B3CE9" w:rsidR="00002689" w:rsidRDefault="00002689" w:rsidP="00002689">
      <w:pPr>
        <w:pStyle w:val="Pquestiontextmainstem"/>
      </w:pPr>
      <w:r>
        <w:t>complementary events</w:t>
      </w:r>
      <w:r w:rsidR="009E3F79">
        <w:tab/>
      </w:r>
      <w:r w:rsidRPr="006D529F">
        <w:t>dependent events</w:t>
      </w:r>
      <w:r w:rsidR="009E3F79">
        <w:tab/>
      </w:r>
      <w:r w:rsidRPr="006D529F">
        <w:t>independent events</w:t>
      </w:r>
      <w:r w:rsidR="009E3F79">
        <w:tab/>
      </w:r>
      <w:r w:rsidRPr="006D529F">
        <w:t>sample space</w:t>
      </w:r>
      <w:r w:rsidR="00E101D6">
        <w:br/>
      </w:r>
      <w:r w:rsidRPr="006D529F">
        <w:t>tree diagram</w:t>
      </w:r>
      <w:r w:rsidR="009E3F79">
        <w:tab/>
      </w:r>
      <w:r w:rsidR="00E101D6">
        <w:tab/>
      </w:r>
      <w:r w:rsidR="00E101D6">
        <w:tab/>
      </w:r>
      <w:r w:rsidRPr="006D529F">
        <w:t>two-way diagram</w:t>
      </w:r>
      <w:r w:rsidR="009E3F79">
        <w:tab/>
      </w:r>
      <w:r w:rsidRPr="006D529F">
        <w:t>Venn diagram</w:t>
      </w:r>
    </w:p>
    <w:p w14:paraId="7599A15E" w14:textId="5E304B55" w:rsidR="0034241B" w:rsidRDefault="009E3F79" w:rsidP="00002689">
      <w:pPr>
        <w:pStyle w:val="Pquestiontextpartsa"/>
      </w:pPr>
      <w:r>
        <w:rPr>
          <w:rStyle w:val="Cquestionpartlabelbold"/>
        </w:rPr>
        <w:t>(a)</w:t>
      </w:r>
      <w:r>
        <w:rPr>
          <w:rStyle w:val="Cquestionpartlabelbold"/>
        </w:rPr>
        <w:tab/>
      </w:r>
      <w:r w:rsidR="00002689" w:rsidRPr="006D529F">
        <w:t>The two events ‘a number greater than 4’ and ‘a number less than or equal to 4’ are ______</w:t>
      </w:r>
      <w:r w:rsidR="00002689">
        <w:t>_____________</w:t>
      </w:r>
      <w:r w:rsidR="00002689" w:rsidRPr="006D529F">
        <w:t>_________.</w:t>
      </w:r>
    </w:p>
    <w:p w14:paraId="65790365" w14:textId="77777777" w:rsidR="000A7FF1" w:rsidRDefault="000A7FF1" w:rsidP="00002689">
      <w:pPr>
        <w:pStyle w:val="Pquestiontextpartsa"/>
      </w:pPr>
    </w:p>
    <w:p w14:paraId="21D09C6B" w14:textId="7DC6F4E2" w:rsidR="0034241B" w:rsidRDefault="009E3F79" w:rsidP="00002689">
      <w:pPr>
        <w:pStyle w:val="Pquestiontextpartsa"/>
      </w:pPr>
      <w:r>
        <w:rPr>
          <w:rStyle w:val="Cquestionpartlabelbold"/>
        </w:rPr>
        <w:t>(b)</w:t>
      </w:r>
      <w:r>
        <w:rPr>
          <w:rStyle w:val="Cquestionpartlabelbold"/>
        </w:rPr>
        <w:tab/>
      </w:r>
      <w:r w:rsidR="00002689" w:rsidRPr="006D529F">
        <w:t>The list of all possible outcomes is called the _______</w:t>
      </w:r>
      <w:r w:rsidR="00002689">
        <w:t>____</w:t>
      </w:r>
      <w:r w:rsidR="00002689" w:rsidRPr="006D529F">
        <w:t>________</w:t>
      </w:r>
      <w:r w:rsidR="00002689">
        <w:t>.</w:t>
      </w:r>
    </w:p>
    <w:p w14:paraId="0B3F6444" w14:textId="77777777" w:rsidR="00002689" w:rsidRPr="007D4E3E" w:rsidRDefault="00002689" w:rsidP="00002689">
      <w:pPr>
        <w:pStyle w:val="Pquestionheadingsx"/>
      </w:pPr>
      <w:r w:rsidRPr="00DF7F34">
        <w:t xml:space="preserve">Question </w:t>
      </w:r>
      <w:r>
        <w:t>10</w:t>
      </w:r>
      <w:r w:rsidRPr="00DF7F34">
        <w:tab/>
      </w:r>
      <w:r>
        <w:rPr>
          <w:rStyle w:val="Cmarkslabel"/>
        </w:rPr>
        <w:t>1</w:t>
      </w:r>
      <w:r w:rsidRPr="00DF7F34">
        <w:rPr>
          <w:rStyle w:val="Cmarkslabel"/>
        </w:rPr>
        <w:t xml:space="preserve"> mark</w:t>
      </w:r>
      <w:r>
        <w:tab/>
        <w:t>[10.4]</w:t>
      </w:r>
    </w:p>
    <w:p w14:paraId="19F63901" w14:textId="34029797" w:rsidR="00002689" w:rsidRDefault="00002689" w:rsidP="00002689">
      <w:pPr>
        <w:pStyle w:val="Pquestiontextmainstem"/>
      </w:pPr>
      <w:r w:rsidRPr="006D529F">
        <w:t>Explain in a sentence what you understand by the phrase ‘</w:t>
      </w:r>
      <w:r w:rsidRPr="00FA5C18">
        <w:rPr>
          <w:rStyle w:val="Cmathsexpressions"/>
        </w:rPr>
        <w:t>A</w:t>
      </w:r>
      <w:r w:rsidRPr="006D529F">
        <w:t xml:space="preserve"> and </w:t>
      </w:r>
      <w:r w:rsidRPr="00FA5C18">
        <w:rPr>
          <w:rStyle w:val="Cmathsexpressions"/>
        </w:rPr>
        <w:t xml:space="preserve">B </w:t>
      </w:r>
      <w:r w:rsidRPr="006D529F">
        <w:t>are independent events</w:t>
      </w:r>
      <w:r>
        <w:t>’</w:t>
      </w:r>
      <w:r w:rsidRPr="006D529F">
        <w:t>.</w:t>
      </w:r>
    </w:p>
    <w:p w14:paraId="740C3759" w14:textId="77777777" w:rsidR="005F2B9B" w:rsidRDefault="005F2B9B" w:rsidP="00002689">
      <w:pPr>
        <w:pStyle w:val="Pquestiontextmainstem"/>
      </w:pPr>
    </w:p>
    <w:p w14:paraId="55796EC6" w14:textId="77777777" w:rsidR="005F2B9B" w:rsidRDefault="005F2B9B" w:rsidP="00002689">
      <w:pPr>
        <w:pStyle w:val="Pquestiontextmainstem"/>
      </w:pPr>
    </w:p>
    <w:p w14:paraId="205D455C" w14:textId="77777777" w:rsidR="0030527E" w:rsidRDefault="0030527E" w:rsidP="00002689">
      <w:pPr>
        <w:pStyle w:val="Pquestiontextmainstem"/>
      </w:pPr>
    </w:p>
    <w:p w14:paraId="15F5ACF7" w14:textId="77777777" w:rsidR="00002689" w:rsidRPr="007D4E3E" w:rsidRDefault="00002689" w:rsidP="00453B15">
      <w:pPr>
        <w:pStyle w:val="Pquestionheadingsx"/>
      </w:pPr>
      <w:r w:rsidRPr="00DF7F34">
        <w:t xml:space="preserve">Question </w:t>
      </w:r>
      <w:r>
        <w:t>11</w:t>
      </w:r>
      <w:r w:rsidRPr="00DF7F34">
        <w:tab/>
      </w:r>
      <w:r>
        <w:rPr>
          <w:rStyle w:val="Cmarkslabel"/>
        </w:rPr>
        <w:t>4</w:t>
      </w:r>
      <w:r w:rsidRPr="00DF7F34">
        <w:rPr>
          <w:rStyle w:val="Cmarkslabel"/>
        </w:rPr>
        <w:t xml:space="preserve"> marks</w:t>
      </w:r>
      <w:r>
        <w:tab/>
        <w:t>[10.2]</w:t>
      </w:r>
    </w:p>
    <w:p w14:paraId="0CF92BCB" w14:textId="77777777" w:rsidR="00002689" w:rsidRPr="006D529F" w:rsidRDefault="00002689" w:rsidP="00002689">
      <w:pPr>
        <w:pStyle w:val="Pquestiontextmainstem"/>
      </w:pPr>
      <w:r w:rsidRPr="006D529F">
        <w:t xml:space="preserve">Students were surveyed as to </w:t>
      </w:r>
      <w:r>
        <w:t>whether they played</w:t>
      </w:r>
      <w:r w:rsidRPr="006D529F">
        <w:t xml:space="preserve"> tennis </w:t>
      </w:r>
      <w:r>
        <w:t>or</w:t>
      </w:r>
      <w:r w:rsidRPr="006D529F">
        <w:t xml:space="preserve"> squash. The probability that a </w:t>
      </w:r>
      <w:r>
        <w:t>student</w:t>
      </w:r>
      <w:r w:rsidRPr="006D529F">
        <w:t xml:space="preserve"> </w:t>
      </w:r>
      <w:r>
        <w:t>plays</w:t>
      </w:r>
      <w:r w:rsidRPr="006D529F">
        <w:t xml:space="preserve"> tennis only was 0.2, squash only was 0.5 and </w:t>
      </w:r>
      <w:r>
        <w:t xml:space="preserve">playing </w:t>
      </w:r>
      <w:r w:rsidRPr="006D529F">
        <w:t>both was 0.1.</w:t>
      </w:r>
    </w:p>
    <w:p w14:paraId="4E11B6BA" w14:textId="627E3FAA" w:rsidR="00002689" w:rsidRDefault="00002689" w:rsidP="00002689">
      <w:pPr>
        <w:pStyle w:val="Pquestiontextpartsa"/>
      </w:pPr>
      <w:r w:rsidRPr="00F86633">
        <w:rPr>
          <w:rStyle w:val="Cquestionpartlabelbold"/>
        </w:rPr>
        <w:t>(a)</w:t>
      </w:r>
      <w:r>
        <w:tab/>
      </w:r>
      <w:r w:rsidRPr="006D529F">
        <w:t>Complete the following table to show this information.</w:t>
      </w:r>
    </w:p>
    <w:tbl>
      <w:tblPr>
        <w:tblW w:w="0" w:type="auto"/>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644"/>
        <w:gridCol w:w="1644"/>
        <w:gridCol w:w="1644"/>
        <w:gridCol w:w="1644"/>
      </w:tblGrid>
      <w:tr w:rsidR="00002689" w:rsidRPr="003262C0" w14:paraId="2746C922" w14:textId="77777777" w:rsidTr="00FF0447">
        <w:tc>
          <w:tcPr>
            <w:tcW w:w="1644" w:type="dxa"/>
            <w:tcBorders>
              <w:top w:val="nil"/>
              <w:left w:val="nil"/>
            </w:tcBorders>
            <w:shd w:val="clear" w:color="auto" w:fill="auto"/>
          </w:tcPr>
          <w:p w14:paraId="189BEF50" w14:textId="77777777" w:rsidR="00002689" w:rsidRPr="008A627B" w:rsidRDefault="00002689" w:rsidP="00FF0447">
            <w:pPr>
              <w:pStyle w:val="Ptabletext"/>
              <w:rPr>
                <w:rStyle w:val="Cquestionpartlabelbold"/>
              </w:rPr>
            </w:pPr>
          </w:p>
        </w:tc>
        <w:tc>
          <w:tcPr>
            <w:tcW w:w="1644" w:type="dxa"/>
            <w:shd w:val="clear" w:color="auto" w:fill="auto"/>
          </w:tcPr>
          <w:p w14:paraId="31389F90" w14:textId="77777777" w:rsidR="00002689" w:rsidRPr="008A627B" w:rsidRDefault="00002689" w:rsidP="00FF0447">
            <w:pPr>
              <w:pStyle w:val="Ptabletext"/>
              <w:rPr>
                <w:rStyle w:val="Cquestionpartlabelbold"/>
              </w:rPr>
            </w:pPr>
            <w:r w:rsidRPr="008A627B">
              <w:rPr>
                <w:rStyle w:val="Cquestionpartlabelbold"/>
              </w:rPr>
              <w:t>tennis</w:t>
            </w:r>
            <w:r w:rsidRPr="008A627B">
              <w:rPr>
                <w:rStyle w:val="Cquestionpartlabelbold"/>
              </w:rPr>
              <w:tab/>
            </w:r>
          </w:p>
        </w:tc>
        <w:tc>
          <w:tcPr>
            <w:tcW w:w="1644" w:type="dxa"/>
            <w:shd w:val="clear" w:color="auto" w:fill="auto"/>
          </w:tcPr>
          <w:p w14:paraId="644E266F" w14:textId="77777777" w:rsidR="00002689" w:rsidRPr="008A627B" w:rsidRDefault="00002689" w:rsidP="00FF0447">
            <w:pPr>
              <w:pStyle w:val="Ptabletext"/>
              <w:rPr>
                <w:rStyle w:val="Cquestionpartlabelbold"/>
              </w:rPr>
            </w:pPr>
            <w:r w:rsidRPr="008A627B">
              <w:rPr>
                <w:rStyle w:val="Cquestionpartlabelbold"/>
              </w:rPr>
              <w:t>not tennis</w:t>
            </w:r>
          </w:p>
        </w:tc>
        <w:tc>
          <w:tcPr>
            <w:tcW w:w="1644" w:type="dxa"/>
            <w:tcBorders>
              <w:top w:val="nil"/>
              <w:right w:val="nil"/>
            </w:tcBorders>
            <w:shd w:val="clear" w:color="auto" w:fill="auto"/>
          </w:tcPr>
          <w:p w14:paraId="25256956" w14:textId="77777777" w:rsidR="00002689" w:rsidRPr="008A627B" w:rsidRDefault="00002689" w:rsidP="00FF0447">
            <w:pPr>
              <w:pStyle w:val="Ptabletext"/>
              <w:rPr>
                <w:rStyle w:val="Cquestionpartlabelbold"/>
              </w:rPr>
            </w:pPr>
          </w:p>
        </w:tc>
      </w:tr>
      <w:tr w:rsidR="00002689" w:rsidRPr="00265783" w14:paraId="1A43A69B" w14:textId="77777777" w:rsidTr="00FF0447">
        <w:tc>
          <w:tcPr>
            <w:tcW w:w="1644" w:type="dxa"/>
            <w:shd w:val="clear" w:color="auto" w:fill="auto"/>
          </w:tcPr>
          <w:p w14:paraId="619EDC5D" w14:textId="77777777" w:rsidR="00002689" w:rsidRPr="008A627B" w:rsidRDefault="00002689" w:rsidP="00FF0447">
            <w:pPr>
              <w:pStyle w:val="Ptabletext"/>
              <w:rPr>
                <w:rStyle w:val="Cquestionpartlabelbold"/>
              </w:rPr>
            </w:pPr>
            <w:r w:rsidRPr="008A627B">
              <w:rPr>
                <w:rStyle w:val="Cquestionpartlabelbold"/>
              </w:rPr>
              <w:t>squash</w:t>
            </w:r>
          </w:p>
        </w:tc>
        <w:tc>
          <w:tcPr>
            <w:tcW w:w="1644" w:type="dxa"/>
            <w:shd w:val="clear" w:color="auto" w:fill="auto"/>
          </w:tcPr>
          <w:p w14:paraId="2678D2C6" w14:textId="77777777" w:rsidR="00002689" w:rsidRPr="00265783" w:rsidRDefault="00002689" w:rsidP="00FF0447">
            <w:pPr>
              <w:pStyle w:val="Ptabletext"/>
            </w:pPr>
          </w:p>
        </w:tc>
        <w:tc>
          <w:tcPr>
            <w:tcW w:w="1644" w:type="dxa"/>
            <w:shd w:val="clear" w:color="auto" w:fill="auto"/>
          </w:tcPr>
          <w:p w14:paraId="043ABA7E" w14:textId="77777777" w:rsidR="00002689" w:rsidRPr="00265783" w:rsidRDefault="00002689" w:rsidP="00FF0447">
            <w:pPr>
              <w:pStyle w:val="Ptabletext"/>
            </w:pPr>
          </w:p>
        </w:tc>
        <w:tc>
          <w:tcPr>
            <w:tcW w:w="1644" w:type="dxa"/>
            <w:shd w:val="clear" w:color="auto" w:fill="auto"/>
          </w:tcPr>
          <w:p w14:paraId="5C112EF7" w14:textId="77777777" w:rsidR="00002689" w:rsidRPr="00265783" w:rsidRDefault="00002689" w:rsidP="00FF0447">
            <w:pPr>
              <w:pStyle w:val="Ptabletext"/>
            </w:pPr>
          </w:p>
        </w:tc>
      </w:tr>
      <w:tr w:rsidR="00002689" w:rsidRPr="00265783" w14:paraId="02FD2D69" w14:textId="77777777" w:rsidTr="00FF0447">
        <w:tc>
          <w:tcPr>
            <w:tcW w:w="1644" w:type="dxa"/>
            <w:tcBorders>
              <w:bottom w:val="single" w:sz="4" w:space="0" w:color="auto"/>
            </w:tcBorders>
            <w:shd w:val="clear" w:color="auto" w:fill="auto"/>
          </w:tcPr>
          <w:p w14:paraId="305B38DD" w14:textId="77777777" w:rsidR="00002689" w:rsidRPr="008A627B" w:rsidRDefault="00002689" w:rsidP="00FF0447">
            <w:pPr>
              <w:pStyle w:val="Ptabletext"/>
              <w:rPr>
                <w:rStyle w:val="Cquestionpartlabelbold"/>
              </w:rPr>
            </w:pPr>
            <w:r w:rsidRPr="008A627B">
              <w:rPr>
                <w:rStyle w:val="Cquestionpartlabelbold"/>
              </w:rPr>
              <w:t>not squash</w:t>
            </w:r>
          </w:p>
        </w:tc>
        <w:tc>
          <w:tcPr>
            <w:tcW w:w="1644" w:type="dxa"/>
            <w:shd w:val="clear" w:color="auto" w:fill="auto"/>
          </w:tcPr>
          <w:p w14:paraId="36A144BC" w14:textId="77777777" w:rsidR="00002689" w:rsidRPr="00265783" w:rsidRDefault="00002689" w:rsidP="00FF0447">
            <w:pPr>
              <w:pStyle w:val="Ptabletext"/>
            </w:pPr>
          </w:p>
        </w:tc>
        <w:tc>
          <w:tcPr>
            <w:tcW w:w="1644" w:type="dxa"/>
            <w:shd w:val="clear" w:color="auto" w:fill="auto"/>
          </w:tcPr>
          <w:p w14:paraId="63D6C0F4" w14:textId="77777777" w:rsidR="00002689" w:rsidRPr="00265783" w:rsidRDefault="00002689" w:rsidP="00FF0447">
            <w:pPr>
              <w:pStyle w:val="Ptabletext"/>
            </w:pPr>
          </w:p>
        </w:tc>
        <w:tc>
          <w:tcPr>
            <w:tcW w:w="1644" w:type="dxa"/>
            <w:shd w:val="clear" w:color="auto" w:fill="auto"/>
          </w:tcPr>
          <w:p w14:paraId="40B5369E" w14:textId="77777777" w:rsidR="00002689" w:rsidRPr="00265783" w:rsidRDefault="00002689" w:rsidP="00FF0447">
            <w:pPr>
              <w:pStyle w:val="Ptabletext"/>
            </w:pPr>
          </w:p>
        </w:tc>
      </w:tr>
      <w:tr w:rsidR="00002689" w:rsidRPr="00265783" w14:paraId="6781BF36" w14:textId="77777777" w:rsidTr="00FF0447">
        <w:tc>
          <w:tcPr>
            <w:tcW w:w="1644" w:type="dxa"/>
            <w:tcBorders>
              <w:left w:val="nil"/>
              <w:bottom w:val="nil"/>
            </w:tcBorders>
            <w:shd w:val="clear" w:color="auto" w:fill="auto"/>
          </w:tcPr>
          <w:p w14:paraId="45C3B8BC" w14:textId="77777777" w:rsidR="00002689" w:rsidRPr="003262C0" w:rsidRDefault="00002689" w:rsidP="00FF0447">
            <w:pPr>
              <w:pStyle w:val="Ptabletext"/>
            </w:pPr>
          </w:p>
        </w:tc>
        <w:tc>
          <w:tcPr>
            <w:tcW w:w="1644" w:type="dxa"/>
            <w:shd w:val="clear" w:color="auto" w:fill="auto"/>
          </w:tcPr>
          <w:p w14:paraId="0092E8DB" w14:textId="77777777" w:rsidR="00002689" w:rsidRPr="00265783" w:rsidRDefault="00002689" w:rsidP="00FF0447">
            <w:pPr>
              <w:pStyle w:val="Ptabletext"/>
            </w:pPr>
          </w:p>
        </w:tc>
        <w:tc>
          <w:tcPr>
            <w:tcW w:w="1644" w:type="dxa"/>
            <w:shd w:val="clear" w:color="auto" w:fill="auto"/>
          </w:tcPr>
          <w:p w14:paraId="1EFBDAE6" w14:textId="77777777" w:rsidR="00002689" w:rsidRPr="00265783" w:rsidRDefault="00002689" w:rsidP="00FF0447">
            <w:pPr>
              <w:pStyle w:val="Ptabletext"/>
            </w:pPr>
          </w:p>
        </w:tc>
        <w:tc>
          <w:tcPr>
            <w:tcW w:w="1644" w:type="dxa"/>
            <w:shd w:val="clear" w:color="auto" w:fill="auto"/>
          </w:tcPr>
          <w:p w14:paraId="3F096C05" w14:textId="77777777" w:rsidR="00002689" w:rsidRPr="00265783" w:rsidRDefault="00002689" w:rsidP="00FF0447">
            <w:pPr>
              <w:pStyle w:val="Ptabletext"/>
            </w:pPr>
          </w:p>
        </w:tc>
      </w:tr>
    </w:tbl>
    <w:p w14:paraId="77917665" w14:textId="77777777" w:rsidR="00002689" w:rsidRPr="006D529F" w:rsidRDefault="00002689" w:rsidP="0030527E">
      <w:pPr>
        <w:pStyle w:val="Pquestiontextpartsa"/>
        <w:spacing w:before="120"/>
      </w:pPr>
      <w:r w:rsidRPr="00F86633">
        <w:rPr>
          <w:rStyle w:val="Cquestionpartlabelbold"/>
        </w:rPr>
        <w:t>(b)</w:t>
      </w:r>
      <w:r>
        <w:tab/>
      </w:r>
      <w:r w:rsidRPr="006D529F">
        <w:t xml:space="preserve">Find the probability that a person chosen at random </w:t>
      </w:r>
      <w:r>
        <w:t>does</w:t>
      </w:r>
      <w:r w:rsidRPr="006D529F">
        <w:t xml:space="preserve"> </w:t>
      </w:r>
      <w:r w:rsidRPr="00525E45">
        <w:rPr>
          <w:rStyle w:val="Cmathsexpressions"/>
        </w:rPr>
        <w:t>not</w:t>
      </w:r>
      <w:r>
        <w:t xml:space="preserve"> play:</w:t>
      </w:r>
    </w:p>
    <w:p w14:paraId="712E9E48" w14:textId="77473805" w:rsidR="00002689" w:rsidRDefault="00002689" w:rsidP="00002689">
      <w:pPr>
        <w:pStyle w:val="Pquestiontextpartsi"/>
      </w:pPr>
      <w:r w:rsidRPr="00525E45">
        <w:rPr>
          <w:rStyle w:val="Cquestionpartlabelbold"/>
        </w:rPr>
        <w:t>(i)</w:t>
      </w:r>
      <w:r w:rsidR="0032618F">
        <w:rPr>
          <w:rStyle w:val="Cquestionpartlabelbold"/>
        </w:rPr>
        <w:t xml:space="preserve">  </w:t>
      </w:r>
      <w:r w:rsidRPr="006D529F">
        <w:t>either sport</w:t>
      </w:r>
      <w:r w:rsidR="00D55F70">
        <w:tab/>
      </w:r>
      <w:r w:rsidR="00D55F70">
        <w:tab/>
      </w:r>
      <w:r w:rsidR="00D55F70">
        <w:tab/>
      </w:r>
      <w:r w:rsidR="00D55F70">
        <w:tab/>
      </w:r>
      <w:r w:rsidR="00D55F70">
        <w:tab/>
      </w:r>
      <w:r w:rsidR="009E3F79">
        <w:rPr>
          <w:rStyle w:val="Cquestionpartlabelbold"/>
        </w:rPr>
        <w:t>(ii)</w:t>
      </w:r>
      <w:r w:rsidR="0032618F">
        <w:rPr>
          <w:rStyle w:val="Cquestionpartlabelbold"/>
        </w:rPr>
        <w:t xml:space="preserve">  </w:t>
      </w:r>
      <w:r>
        <w:t>squash</w:t>
      </w:r>
    </w:p>
    <w:p w14:paraId="06611543" w14:textId="77777777" w:rsidR="005F2B9B" w:rsidRDefault="005F2B9B" w:rsidP="00002689">
      <w:pPr>
        <w:pStyle w:val="Pquestiontextpartsi"/>
      </w:pPr>
    </w:p>
    <w:p w14:paraId="247B159C" w14:textId="77777777" w:rsidR="00002689" w:rsidRPr="007D4E3E" w:rsidRDefault="00002689" w:rsidP="0030527E">
      <w:pPr>
        <w:pStyle w:val="Pquestionheadingsx"/>
      </w:pPr>
      <w:r w:rsidRPr="00DF7F34">
        <w:lastRenderedPageBreak/>
        <w:t xml:space="preserve">Question </w:t>
      </w:r>
      <w:r>
        <w:t>12</w:t>
      </w:r>
      <w:r w:rsidRPr="00DF7F34">
        <w:tab/>
      </w:r>
      <w:r>
        <w:rPr>
          <w:rStyle w:val="Cmarkslabel"/>
        </w:rPr>
        <w:t>9</w:t>
      </w:r>
      <w:r w:rsidRPr="00DF7F34">
        <w:rPr>
          <w:rStyle w:val="Cmarkslabel"/>
        </w:rPr>
        <w:t xml:space="preserve"> marks</w:t>
      </w:r>
      <w:r>
        <w:tab/>
        <w:t>[10.1]</w:t>
      </w:r>
    </w:p>
    <w:p w14:paraId="20F8D96A" w14:textId="7CFFC6C9" w:rsidR="00002689" w:rsidRDefault="00002689" w:rsidP="0030527E">
      <w:pPr>
        <w:pStyle w:val="Pquestiontextmainstem"/>
        <w:keepNext/>
      </w:pPr>
      <w:r>
        <w:t xml:space="preserve">Two bags each hold four </w:t>
      </w:r>
      <w:r w:rsidR="00C52210">
        <w:t>T</w:t>
      </w:r>
      <w:r w:rsidR="00DC53D9">
        <w:t>-shirts</w:t>
      </w:r>
      <w:r>
        <w:t xml:space="preserve">: a red, a green, a black and an orange. A </w:t>
      </w:r>
      <w:r w:rsidR="00C52210">
        <w:t>T</w:t>
      </w:r>
      <w:r w:rsidR="00DC53D9">
        <w:t>-shirt</w:t>
      </w:r>
      <w:r>
        <w:t xml:space="preserve"> is selected at random from each bag.</w:t>
      </w:r>
    </w:p>
    <w:p w14:paraId="05B985E3" w14:textId="7E37B302" w:rsidR="00002689" w:rsidRDefault="009E3F79" w:rsidP="0030527E">
      <w:pPr>
        <w:pStyle w:val="Pquestiontextpartsa"/>
        <w:keepNext/>
      </w:pPr>
      <w:r>
        <w:rPr>
          <w:rStyle w:val="Cquestionpartlabelbold"/>
        </w:rPr>
        <w:t>(a)</w:t>
      </w:r>
      <w:r>
        <w:rPr>
          <w:rStyle w:val="Cquestionpartlabelbold"/>
        </w:rPr>
        <w:tab/>
      </w:r>
      <w:r w:rsidR="00002689">
        <w:t>Represent the sample space on a tree diagram.</w:t>
      </w:r>
    </w:p>
    <w:p w14:paraId="50389964" w14:textId="77777777" w:rsidR="005F2B9B" w:rsidRDefault="005F2B9B" w:rsidP="0030527E">
      <w:pPr>
        <w:pStyle w:val="Pquestiontextpartsa"/>
        <w:keepNext/>
      </w:pPr>
    </w:p>
    <w:p w14:paraId="7D5F58A7" w14:textId="77777777" w:rsidR="00AC251F" w:rsidRDefault="00AC251F" w:rsidP="00002689">
      <w:pPr>
        <w:pStyle w:val="Pquestiontextpartsa"/>
      </w:pPr>
    </w:p>
    <w:p w14:paraId="11BE971F" w14:textId="77777777" w:rsidR="0030527E" w:rsidRDefault="0030527E" w:rsidP="00002689">
      <w:pPr>
        <w:pStyle w:val="Pquestiontextpartsa"/>
      </w:pPr>
    </w:p>
    <w:p w14:paraId="57B82CFE" w14:textId="77777777" w:rsidR="0030527E" w:rsidRDefault="0030527E" w:rsidP="00002689">
      <w:pPr>
        <w:pStyle w:val="Pquestiontextpartsa"/>
      </w:pPr>
    </w:p>
    <w:p w14:paraId="4FA2F6F8" w14:textId="77777777" w:rsidR="0030527E" w:rsidRDefault="0030527E" w:rsidP="00002689">
      <w:pPr>
        <w:pStyle w:val="Pquestiontextpartsa"/>
      </w:pPr>
    </w:p>
    <w:p w14:paraId="39E97B1C" w14:textId="77777777" w:rsidR="0030527E" w:rsidRDefault="0030527E" w:rsidP="00002689">
      <w:pPr>
        <w:pStyle w:val="Pquestiontextpartsa"/>
      </w:pPr>
    </w:p>
    <w:p w14:paraId="4D24B40B" w14:textId="77777777" w:rsidR="0030527E" w:rsidRDefault="0030527E" w:rsidP="00002689">
      <w:pPr>
        <w:pStyle w:val="Pquestiontextpartsa"/>
      </w:pPr>
    </w:p>
    <w:p w14:paraId="141BDFCB" w14:textId="77777777" w:rsidR="0030527E" w:rsidRDefault="0030527E" w:rsidP="00002689">
      <w:pPr>
        <w:pStyle w:val="Pquestiontextpartsa"/>
      </w:pPr>
    </w:p>
    <w:p w14:paraId="0C652167" w14:textId="77777777" w:rsidR="0030527E" w:rsidRDefault="0030527E" w:rsidP="00002689">
      <w:pPr>
        <w:pStyle w:val="Pquestiontextpartsa"/>
      </w:pPr>
    </w:p>
    <w:p w14:paraId="0345013B" w14:textId="77777777" w:rsidR="00AC251F" w:rsidRDefault="00AC251F" w:rsidP="00002689">
      <w:pPr>
        <w:pStyle w:val="Pquestiontextpartsa"/>
      </w:pPr>
    </w:p>
    <w:p w14:paraId="2400F3D5" w14:textId="77777777" w:rsidR="0030527E" w:rsidRDefault="0030527E" w:rsidP="00002689">
      <w:pPr>
        <w:pStyle w:val="Pquestiontextpartsa"/>
      </w:pPr>
    </w:p>
    <w:p w14:paraId="4DD9052A" w14:textId="77777777" w:rsidR="00AC251F" w:rsidRDefault="00AC251F" w:rsidP="00002689">
      <w:pPr>
        <w:pStyle w:val="Pquestiontextpartsa"/>
      </w:pPr>
    </w:p>
    <w:p w14:paraId="6597D0C2" w14:textId="77777777" w:rsidR="00AC251F" w:rsidRDefault="00AC251F" w:rsidP="00002689">
      <w:pPr>
        <w:pStyle w:val="Pquestiontextpartsa"/>
      </w:pPr>
    </w:p>
    <w:p w14:paraId="0949D9FE" w14:textId="77777777" w:rsidR="005F2B9B" w:rsidRDefault="005F2B9B" w:rsidP="00002689">
      <w:pPr>
        <w:pStyle w:val="Pquestiontextpartsa"/>
      </w:pPr>
    </w:p>
    <w:p w14:paraId="395208CB" w14:textId="14FB0E37" w:rsidR="00002689" w:rsidRDefault="009E3F79" w:rsidP="00002689">
      <w:pPr>
        <w:pStyle w:val="Pquestiontextpartsa"/>
      </w:pPr>
      <w:r>
        <w:rPr>
          <w:rStyle w:val="Cquestionpartlabelbold"/>
        </w:rPr>
        <w:t>(b)</w:t>
      </w:r>
      <w:r>
        <w:rPr>
          <w:rStyle w:val="Cquestionpartlabelbold"/>
        </w:rPr>
        <w:tab/>
      </w:r>
      <w:r w:rsidR="00DC53D9">
        <w:t>Fin</w:t>
      </w:r>
      <w:r w:rsidR="00C52210">
        <w:t>d the probability of selecting T</w:t>
      </w:r>
      <w:r w:rsidR="00DC53D9">
        <w:t>-shirts</w:t>
      </w:r>
      <w:r w:rsidR="00002689">
        <w:t xml:space="preserve"> </w:t>
      </w:r>
      <w:r w:rsidR="00DC53D9">
        <w:t>that are</w:t>
      </w:r>
      <w:r w:rsidR="00002689">
        <w:t>:</w:t>
      </w:r>
    </w:p>
    <w:p w14:paraId="046118E0" w14:textId="5A9A69D6" w:rsidR="005F2B9B" w:rsidRDefault="009E3F79" w:rsidP="00002689">
      <w:pPr>
        <w:pStyle w:val="Pquestiontextpartsi"/>
      </w:pPr>
      <w:r>
        <w:rPr>
          <w:rStyle w:val="Cquestionpartlabelbold"/>
        </w:rPr>
        <w:t>(i)</w:t>
      </w:r>
      <w:r>
        <w:rPr>
          <w:rStyle w:val="Cquestionpartlabelbold"/>
        </w:rPr>
        <w:tab/>
      </w:r>
      <w:r w:rsidR="00002689">
        <w:t>both red</w:t>
      </w:r>
    </w:p>
    <w:p w14:paraId="05EE300B" w14:textId="77777777" w:rsidR="005F2B9B" w:rsidRDefault="005F2B9B" w:rsidP="00002689">
      <w:pPr>
        <w:pStyle w:val="Pquestiontextpartsi"/>
      </w:pPr>
    </w:p>
    <w:p w14:paraId="1C03FFED" w14:textId="70DB2FF9" w:rsidR="005F2B9B" w:rsidRDefault="009E3F79" w:rsidP="00002689">
      <w:pPr>
        <w:pStyle w:val="Pquestiontextpartsi"/>
      </w:pPr>
      <w:r>
        <w:rPr>
          <w:rStyle w:val="Cquestionpartlabelbold"/>
        </w:rPr>
        <w:t>(ii)</w:t>
      </w:r>
      <w:r>
        <w:rPr>
          <w:rStyle w:val="Cquestionpartlabelbold"/>
        </w:rPr>
        <w:tab/>
      </w:r>
      <w:r w:rsidR="00002689">
        <w:t>same colour</w:t>
      </w:r>
    </w:p>
    <w:p w14:paraId="1DB5DC0E" w14:textId="77777777" w:rsidR="005F2B9B" w:rsidRDefault="005F2B9B" w:rsidP="00002689">
      <w:pPr>
        <w:pStyle w:val="Pquestiontextpartsi"/>
      </w:pPr>
    </w:p>
    <w:p w14:paraId="607DE390" w14:textId="23CC5F9E" w:rsidR="005F2B9B" w:rsidRDefault="009E3F79" w:rsidP="00002689">
      <w:pPr>
        <w:pStyle w:val="Pquestiontextpartsi"/>
      </w:pPr>
      <w:r>
        <w:rPr>
          <w:rStyle w:val="Cquestionpartlabelbold"/>
        </w:rPr>
        <w:t>(iii)</w:t>
      </w:r>
      <w:r>
        <w:rPr>
          <w:rStyle w:val="Cquestionpartlabelbold"/>
        </w:rPr>
        <w:tab/>
      </w:r>
      <w:r w:rsidR="00002689">
        <w:t>a red and a black</w:t>
      </w:r>
    </w:p>
    <w:p w14:paraId="64C7D88E" w14:textId="77777777" w:rsidR="005F2B9B" w:rsidRDefault="005F2B9B" w:rsidP="00002689">
      <w:pPr>
        <w:pStyle w:val="Pquestiontextpartsi"/>
      </w:pPr>
    </w:p>
    <w:p w14:paraId="4647328E" w14:textId="1EBF17CE" w:rsidR="004B71C0" w:rsidRDefault="009E3F79" w:rsidP="00002689">
      <w:pPr>
        <w:pStyle w:val="Pquestiontextpartsi"/>
      </w:pPr>
      <w:r>
        <w:rPr>
          <w:rStyle w:val="Cquestionpartlabelbold"/>
        </w:rPr>
        <w:t>(iv)</w:t>
      </w:r>
      <w:r>
        <w:rPr>
          <w:rStyle w:val="Cquestionpartlabelbold"/>
        </w:rPr>
        <w:tab/>
      </w:r>
      <w:r w:rsidR="00002689">
        <w:t>different colours.</w:t>
      </w:r>
    </w:p>
    <w:p w14:paraId="094CE271" w14:textId="77777777" w:rsidR="00AC251F" w:rsidRDefault="00AC251F" w:rsidP="00002689">
      <w:pPr>
        <w:pStyle w:val="Pquestiontextpartsi"/>
      </w:pPr>
    </w:p>
    <w:p w14:paraId="60E6720B" w14:textId="0576424F" w:rsidR="00002689" w:rsidRDefault="00002689" w:rsidP="00002689">
      <w:pPr>
        <w:pStyle w:val="Pquestionheadingsx"/>
      </w:pPr>
      <w:r w:rsidRPr="00DF7F34">
        <w:t xml:space="preserve">Question </w:t>
      </w:r>
      <w:r>
        <w:t>13</w:t>
      </w:r>
      <w:r w:rsidRPr="00DF7F34">
        <w:tab/>
      </w:r>
      <w:r w:rsidR="006B74EB">
        <w:rPr>
          <w:rStyle w:val="Cmarkslabel"/>
        </w:rPr>
        <w:t>8</w:t>
      </w:r>
      <w:r w:rsidRPr="00DF7F34">
        <w:rPr>
          <w:rStyle w:val="Cmarkslabel"/>
        </w:rPr>
        <w:t xml:space="preserve"> marks</w:t>
      </w:r>
      <w:r w:rsidR="006B74EB">
        <w:tab/>
        <w:t>[10.3</w:t>
      </w:r>
      <w:r>
        <w:t>]</w:t>
      </w:r>
    </w:p>
    <w:p w14:paraId="58A291B7" w14:textId="77777777" w:rsidR="006B74EB" w:rsidRDefault="006B74EB" w:rsidP="006B74EB">
      <w:pPr>
        <w:pStyle w:val="Pquestiontextmainstem"/>
      </w:pPr>
      <w:r>
        <w:t>Cards numbered from 1 to 30 are shuffled then a single card is drawn. Find:</w:t>
      </w:r>
    </w:p>
    <w:p w14:paraId="6FBD0EE4" w14:textId="38B11A39" w:rsidR="006B74EB" w:rsidRDefault="006B74EB" w:rsidP="006B74EB">
      <w:pPr>
        <w:pStyle w:val="Pquestiontextpartsa"/>
      </w:pPr>
      <w:r w:rsidRPr="004B5C0F">
        <w:rPr>
          <w:b/>
        </w:rPr>
        <w:t>(a)</w:t>
      </w:r>
      <w:r>
        <w:tab/>
        <w:t>Pr(multiple of 2 or 5)</w:t>
      </w:r>
    </w:p>
    <w:p w14:paraId="45451690" w14:textId="77777777" w:rsidR="006B74EB" w:rsidRDefault="006B74EB" w:rsidP="006B74EB">
      <w:pPr>
        <w:pStyle w:val="Pquestiontextpartsa"/>
      </w:pPr>
    </w:p>
    <w:p w14:paraId="5F4E3DE5" w14:textId="476ED0FF" w:rsidR="006B74EB" w:rsidRDefault="006B74EB" w:rsidP="006B74EB">
      <w:pPr>
        <w:pStyle w:val="Pquestiontextpartsa"/>
      </w:pPr>
      <w:r w:rsidRPr="004B5C0F">
        <w:rPr>
          <w:b/>
        </w:rPr>
        <w:t>(b)</w:t>
      </w:r>
      <w:r>
        <w:tab/>
        <w:t>Pr(factor of 10 of 12)</w:t>
      </w:r>
    </w:p>
    <w:p w14:paraId="43F51C83" w14:textId="77777777" w:rsidR="006B74EB" w:rsidRPr="004B5C0F" w:rsidRDefault="006B74EB" w:rsidP="006B74EB">
      <w:pPr>
        <w:pStyle w:val="Pquestiontextpartsa"/>
      </w:pPr>
    </w:p>
    <w:p w14:paraId="267EBA8F" w14:textId="60A70A5A" w:rsidR="006B74EB" w:rsidRDefault="006B74EB" w:rsidP="006B74EB">
      <w:pPr>
        <w:pStyle w:val="Pquestiontextpartsa"/>
      </w:pPr>
      <w:r w:rsidRPr="004B5C0F">
        <w:rPr>
          <w:b/>
        </w:rPr>
        <w:t>(</w:t>
      </w:r>
      <w:r>
        <w:rPr>
          <w:b/>
        </w:rPr>
        <w:t>c</w:t>
      </w:r>
      <w:r w:rsidRPr="004B5C0F">
        <w:rPr>
          <w:b/>
        </w:rPr>
        <w:t>)</w:t>
      </w:r>
      <w:r>
        <w:tab/>
        <w:t>Pr(even or a factor of 24)</w:t>
      </w:r>
    </w:p>
    <w:p w14:paraId="66C7BB5E" w14:textId="77777777" w:rsidR="006B74EB" w:rsidRDefault="006B74EB" w:rsidP="006B74EB">
      <w:pPr>
        <w:pStyle w:val="Pquestiontextpartsa"/>
      </w:pPr>
    </w:p>
    <w:p w14:paraId="176BE090" w14:textId="559B5ECB" w:rsidR="006B74EB" w:rsidRDefault="006B74EB" w:rsidP="006B74EB">
      <w:pPr>
        <w:pStyle w:val="Pquestiontextpartsa"/>
      </w:pPr>
      <w:r w:rsidRPr="004B5C0F">
        <w:rPr>
          <w:b/>
        </w:rPr>
        <w:t>(</w:t>
      </w:r>
      <w:r>
        <w:rPr>
          <w:b/>
        </w:rPr>
        <w:t>d</w:t>
      </w:r>
      <w:r w:rsidRPr="004B5C0F">
        <w:rPr>
          <w:b/>
        </w:rPr>
        <w:t>)</w:t>
      </w:r>
      <w:r>
        <w:tab/>
        <w:t>Pr(neither a multiple of 2 nor a multiple of 5)</w:t>
      </w:r>
    </w:p>
    <w:p w14:paraId="22E79B86" w14:textId="77777777" w:rsidR="004C413E" w:rsidRDefault="004C413E" w:rsidP="006B74EB">
      <w:pPr>
        <w:pStyle w:val="Pquestiontextpartsa"/>
      </w:pPr>
    </w:p>
    <w:p w14:paraId="6165A380" w14:textId="77777777" w:rsidR="004C413E" w:rsidRDefault="004C413E" w:rsidP="006B74EB">
      <w:pPr>
        <w:pStyle w:val="Pquestiontextpartsa"/>
      </w:pPr>
    </w:p>
    <w:p w14:paraId="6D302DFA" w14:textId="3423633F" w:rsidR="006B74EB" w:rsidRPr="007D4E3E" w:rsidRDefault="006B74EB" w:rsidP="00002689">
      <w:pPr>
        <w:pStyle w:val="Pquestionheadingsx"/>
      </w:pPr>
      <w:r w:rsidRPr="00DF7F34">
        <w:lastRenderedPageBreak/>
        <w:t xml:space="preserve">Question </w:t>
      </w:r>
      <w:r>
        <w:t>14</w:t>
      </w:r>
      <w:r w:rsidRPr="00DF7F34">
        <w:tab/>
      </w:r>
      <w:r>
        <w:rPr>
          <w:rStyle w:val="Cmarkslabel"/>
        </w:rPr>
        <w:t>5</w:t>
      </w:r>
      <w:r w:rsidRPr="00DF7F34">
        <w:rPr>
          <w:rStyle w:val="Cmarkslabel"/>
        </w:rPr>
        <w:t xml:space="preserve"> marks</w:t>
      </w:r>
      <w:r>
        <w:tab/>
        <w:t>[10.4]</w:t>
      </w:r>
    </w:p>
    <w:p w14:paraId="03B20B42" w14:textId="07CE91B5" w:rsidR="00002689" w:rsidRPr="00680C71" w:rsidRDefault="00002689" w:rsidP="00002689">
      <w:pPr>
        <w:pStyle w:val="Pquestiontextmainstem"/>
      </w:pPr>
      <w:r w:rsidRPr="00680C71">
        <w:t>A coin i</w:t>
      </w:r>
      <w:r>
        <w:t xml:space="preserve">s biased so that the chance of </w:t>
      </w:r>
      <w:r w:rsidR="004B0988">
        <w:t>heads</w:t>
      </w:r>
      <w:r w:rsidRPr="00680C71">
        <w:t xml:space="preserve"> is </w:t>
      </w:r>
      <w:r>
        <w:t>three</w:t>
      </w:r>
      <w:r w:rsidRPr="00680C71">
        <w:t xml:space="preserve"> times that of </w:t>
      </w:r>
      <w:r w:rsidR="004B0988">
        <w:t>tails</w:t>
      </w:r>
      <w:r w:rsidRPr="00680C71">
        <w:t xml:space="preserve">. </w:t>
      </w:r>
      <w:r w:rsidR="001C0BC2">
        <w:t>The</w:t>
      </w:r>
      <w:r w:rsidRPr="00680C71">
        <w:t xml:space="preserve"> coin is tossed three times.</w:t>
      </w:r>
    </w:p>
    <w:p w14:paraId="60668EBC" w14:textId="2E0A44F7" w:rsidR="00002689" w:rsidRDefault="009E3F79" w:rsidP="00FC4905">
      <w:pPr>
        <w:pStyle w:val="Pquestiontextpartsa"/>
      </w:pPr>
      <w:r>
        <w:rPr>
          <w:rStyle w:val="Cquestionpartlabelbold"/>
        </w:rPr>
        <w:t>(a)</w:t>
      </w:r>
      <w:r>
        <w:rPr>
          <w:rStyle w:val="Cquestionpartlabelbold"/>
        </w:rPr>
        <w:tab/>
      </w:r>
      <w:r w:rsidR="00002689" w:rsidRPr="00680C71">
        <w:t>Show the outcomes using a tree diagram and write the probabilities along the branches.</w:t>
      </w:r>
    </w:p>
    <w:p w14:paraId="713C9FDD" w14:textId="77777777" w:rsidR="005F2B9B" w:rsidRDefault="005F2B9B" w:rsidP="00002689">
      <w:pPr>
        <w:pStyle w:val="Pquestiontextmainstem"/>
      </w:pPr>
    </w:p>
    <w:p w14:paraId="5396FC7B" w14:textId="77777777" w:rsidR="0030527E" w:rsidRDefault="0030527E" w:rsidP="00002689">
      <w:pPr>
        <w:pStyle w:val="Pquestiontextmainstem"/>
      </w:pPr>
    </w:p>
    <w:p w14:paraId="6260ED2C" w14:textId="77777777" w:rsidR="0030527E" w:rsidRDefault="0030527E" w:rsidP="00002689">
      <w:pPr>
        <w:pStyle w:val="Pquestiontextmainstem"/>
      </w:pPr>
    </w:p>
    <w:p w14:paraId="3B779FCE" w14:textId="77777777" w:rsidR="0030527E" w:rsidRDefault="0030527E" w:rsidP="00002689">
      <w:pPr>
        <w:pStyle w:val="Pquestiontextmainstem"/>
      </w:pPr>
    </w:p>
    <w:p w14:paraId="773A6E1C" w14:textId="77777777" w:rsidR="0030527E" w:rsidRDefault="0030527E" w:rsidP="00002689">
      <w:pPr>
        <w:pStyle w:val="Pquestiontextmainstem"/>
      </w:pPr>
    </w:p>
    <w:p w14:paraId="179F24EE" w14:textId="77777777" w:rsidR="0030527E" w:rsidRDefault="0030527E" w:rsidP="00002689">
      <w:pPr>
        <w:pStyle w:val="Pquestiontextmainstem"/>
      </w:pPr>
    </w:p>
    <w:p w14:paraId="4F588292" w14:textId="77777777" w:rsidR="0030527E" w:rsidRDefault="0030527E" w:rsidP="00002689">
      <w:pPr>
        <w:pStyle w:val="Pquestiontextmainstem"/>
      </w:pPr>
    </w:p>
    <w:p w14:paraId="1195F927" w14:textId="77777777" w:rsidR="0030527E" w:rsidRDefault="0030527E" w:rsidP="00002689">
      <w:pPr>
        <w:pStyle w:val="Pquestiontextmainstem"/>
      </w:pPr>
    </w:p>
    <w:p w14:paraId="4184060A" w14:textId="77777777" w:rsidR="0030527E" w:rsidRDefault="0030527E" w:rsidP="00002689">
      <w:pPr>
        <w:pStyle w:val="Pquestiontextmainstem"/>
      </w:pPr>
    </w:p>
    <w:p w14:paraId="2253F0CE" w14:textId="77777777" w:rsidR="005F2B9B" w:rsidRDefault="005F2B9B" w:rsidP="00002689">
      <w:pPr>
        <w:pStyle w:val="Pquestiontextmainstem"/>
      </w:pPr>
    </w:p>
    <w:p w14:paraId="133E3FB7" w14:textId="77777777" w:rsidR="004C413E" w:rsidRDefault="004C413E" w:rsidP="00002689">
      <w:pPr>
        <w:pStyle w:val="Pquestiontextmainstem"/>
      </w:pPr>
    </w:p>
    <w:p w14:paraId="561F1DA1" w14:textId="77777777" w:rsidR="004C413E" w:rsidRDefault="004C413E" w:rsidP="00002689">
      <w:pPr>
        <w:pStyle w:val="Pquestiontextmainstem"/>
      </w:pPr>
    </w:p>
    <w:p w14:paraId="02C094A4" w14:textId="77777777" w:rsidR="004C413E" w:rsidRDefault="004C413E" w:rsidP="00002689">
      <w:pPr>
        <w:pStyle w:val="Pquestiontextmainstem"/>
      </w:pPr>
    </w:p>
    <w:p w14:paraId="597E9F22" w14:textId="42FC427F" w:rsidR="00002689" w:rsidRPr="00680C71" w:rsidRDefault="009E3F79" w:rsidP="00FC4905">
      <w:pPr>
        <w:pStyle w:val="Pquestiontextpartsa"/>
      </w:pPr>
      <w:r>
        <w:rPr>
          <w:rStyle w:val="Cquestionpartlabelbold"/>
        </w:rPr>
        <w:t>(b)</w:t>
      </w:r>
      <w:r>
        <w:rPr>
          <w:rStyle w:val="Cquestionpartlabelbold"/>
        </w:rPr>
        <w:tab/>
      </w:r>
      <w:r w:rsidR="00002689" w:rsidRPr="00680C71">
        <w:t>Find the probability of tossing:</w:t>
      </w:r>
    </w:p>
    <w:p w14:paraId="3DCDE323" w14:textId="727CE31F" w:rsidR="005F2B9B" w:rsidRDefault="009E3F79" w:rsidP="00002689">
      <w:pPr>
        <w:pStyle w:val="Pquestiontextpartsi"/>
      </w:pPr>
      <w:r>
        <w:rPr>
          <w:rStyle w:val="Cquestionpartlabelbold"/>
        </w:rPr>
        <w:t>(i)</w:t>
      </w:r>
      <w:r>
        <w:rPr>
          <w:rStyle w:val="Cquestionpartlabelbold"/>
        </w:rPr>
        <w:tab/>
      </w:r>
      <w:r w:rsidR="00002689" w:rsidRPr="00680C71">
        <w:t>three heads in a row</w:t>
      </w:r>
    </w:p>
    <w:p w14:paraId="61CBA6C3" w14:textId="77777777" w:rsidR="005F2B9B" w:rsidRDefault="005F2B9B" w:rsidP="00002689">
      <w:pPr>
        <w:pStyle w:val="Pquestiontextpartsi"/>
      </w:pPr>
    </w:p>
    <w:p w14:paraId="7BA086FA" w14:textId="65843A86" w:rsidR="00002689" w:rsidRDefault="009E3F79" w:rsidP="00002689">
      <w:pPr>
        <w:pStyle w:val="Pquestiontextpartsi"/>
      </w:pPr>
      <w:r>
        <w:rPr>
          <w:rStyle w:val="Cquestionpartlabelbold"/>
        </w:rPr>
        <w:t>(ii)</w:t>
      </w:r>
      <w:r>
        <w:rPr>
          <w:rStyle w:val="Cquestionpartlabelbold"/>
        </w:rPr>
        <w:tab/>
      </w:r>
      <w:r w:rsidR="00002689" w:rsidRPr="00680C71">
        <w:t xml:space="preserve">two tails and </w:t>
      </w:r>
      <w:r w:rsidR="0030527E">
        <w:t>one</w:t>
      </w:r>
      <w:r w:rsidR="0089522F">
        <w:t xml:space="preserve"> head</w:t>
      </w:r>
      <w:r w:rsidR="0030527E">
        <w:t>s</w:t>
      </w:r>
      <w:r w:rsidR="00002689" w:rsidRPr="00680C71">
        <w:t xml:space="preserve"> in that order</w:t>
      </w:r>
    </w:p>
    <w:p w14:paraId="5CC96540" w14:textId="77777777" w:rsidR="005F2B9B" w:rsidRDefault="005F2B9B" w:rsidP="00002689">
      <w:pPr>
        <w:pStyle w:val="Pquestiontextpartsi"/>
      </w:pPr>
    </w:p>
    <w:p w14:paraId="4CA331FE" w14:textId="28AD372F" w:rsidR="006B74EB" w:rsidRDefault="009E3F79" w:rsidP="00002689">
      <w:pPr>
        <w:pStyle w:val="Pquestiontextpartsi"/>
      </w:pPr>
      <w:r>
        <w:rPr>
          <w:rStyle w:val="Cquestionpartlabelbold"/>
        </w:rPr>
        <w:t>(iii)</w:t>
      </w:r>
      <w:r>
        <w:rPr>
          <w:rStyle w:val="Cquestionpartlabelbold"/>
        </w:rPr>
        <w:tab/>
      </w:r>
      <w:r w:rsidR="00002689" w:rsidRPr="00680C71">
        <w:t xml:space="preserve">two tails and </w:t>
      </w:r>
      <w:r w:rsidR="0030527E">
        <w:t xml:space="preserve">one </w:t>
      </w:r>
      <w:r w:rsidR="0089522F">
        <w:t>head</w:t>
      </w:r>
      <w:r w:rsidR="0030527E">
        <w:t>s</w:t>
      </w:r>
      <w:r w:rsidR="00002689" w:rsidRPr="00680C71">
        <w:t xml:space="preserve"> in any order.</w:t>
      </w:r>
    </w:p>
    <w:p w14:paraId="2BC1A967" w14:textId="77777777" w:rsidR="006B74EB" w:rsidRDefault="006B74EB" w:rsidP="00002689">
      <w:pPr>
        <w:pStyle w:val="Pquestiontextpartsi"/>
      </w:pPr>
    </w:p>
    <w:p w14:paraId="755E220F" w14:textId="38D051AD" w:rsidR="006B74EB" w:rsidRPr="007D4E3E" w:rsidRDefault="006B74EB" w:rsidP="006B74EB">
      <w:pPr>
        <w:pStyle w:val="Pquestionheadingsx"/>
      </w:pPr>
      <w:r w:rsidRPr="00DF7F34">
        <w:t xml:space="preserve">Question </w:t>
      </w:r>
      <w:r>
        <w:t>15</w:t>
      </w:r>
      <w:r w:rsidRPr="00DF7F34">
        <w:tab/>
      </w:r>
      <w:r>
        <w:rPr>
          <w:rStyle w:val="Cmarkslabel"/>
        </w:rPr>
        <w:t>5</w:t>
      </w:r>
      <w:r w:rsidRPr="00DF7F34">
        <w:rPr>
          <w:rStyle w:val="Cmarkslabel"/>
        </w:rPr>
        <w:t xml:space="preserve"> marks</w:t>
      </w:r>
      <w:r>
        <w:tab/>
        <w:t>[10.6]</w:t>
      </w:r>
    </w:p>
    <w:p w14:paraId="1DB46BED" w14:textId="3852A398" w:rsidR="006B74EB" w:rsidRPr="00AE2069" w:rsidRDefault="006B74EB" w:rsidP="006B74EB">
      <w:pPr>
        <w:pStyle w:val="Pquestiontextmainstem"/>
      </w:pPr>
      <w:r w:rsidRPr="00AE2069">
        <w:t>A bag contains eight Minties and twelve Caramels. Two lollies are</w:t>
      </w:r>
      <w:r w:rsidR="00D512D2">
        <w:t xml:space="preserve"> selected, one after the other,</w:t>
      </w:r>
      <w:r w:rsidR="00D512D2">
        <w:br/>
      </w:r>
      <w:r w:rsidRPr="00AE2069">
        <w:t>with no replacement.</w:t>
      </w:r>
      <w:r w:rsidRPr="00AE2069">
        <w:tab/>
      </w:r>
    </w:p>
    <w:p w14:paraId="2D9D25EF" w14:textId="5E6401DA" w:rsidR="006B74EB" w:rsidRPr="00AE2069" w:rsidRDefault="006B74EB" w:rsidP="006B74EB">
      <w:pPr>
        <w:pStyle w:val="Pquestiontextpartsa"/>
      </w:pPr>
      <w:r w:rsidRPr="00AE2069">
        <w:rPr>
          <w:b/>
        </w:rPr>
        <w:t>(a</w:t>
      </w:r>
      <w:r>
        <w:rPr>
          <w:b/>
        </w:rPr>
        <w:t>)</w:t>
      </w:r>
      <w:r>
        <w:rPr>
          <w:rStyle w:val="Cquestionpartlabelbold"/>
        </w:rPr>
        <w:tab/>
      </w:r>
      <w:r w:rsidRPr="00AE2069">
        <w:t>Draw a tree diagram labelled with probabilities to illustrate this information.</w:t>
      </w:r>
    </w:p>
    <w:p w14:paraId="00C51C91" w14:textId="77777777" w:rsidR="006B74EB" w:rsidRPr="00AE2069" w:rsidRDefault="006B74EB" w:rsidP="006B74EB">
      <w:pPr>
        <w:pStyle w:val="Pquestiontextpartsa"/>
      </w:pPr>
    </w:p>
    <w:p w14:paraId="24E598E1" w14:textId="77777777" w:rsidR="006B74EB" w:rsidRPr="00AE2069" w:rsidRDefault="006B74EB" w:rsidP="006B74EB">
      <w:pPr>
        <w:pStyle w:val="Pquestiontextpartsa"/>
      </w:pPr>
    </w:p>
    <w:p w14:paraId="3C1B64C3" w14:textId="77777777" w:rsidR="006B74EB" w:rsidRDefault="006B74EB" w:rsidP="006B74EB">
      <w:pPr>
        <w:pStyle w:val="Pquestiontextpartsa"/>
      </w:pPr>
    </w:p>
    <w:p w14:paraId="00E8824E" w14:textId="77777777" w:rsidR="0030527E" w:rsidRDefault="0030527E" w:rsidP="006B74EB">
      <w:pPr>
        <w:pStyle w:val="Pquestiontextpartsa"/>
      </w:pPr>
    </w:p>
    <w:p w14:paraId="72DBA78D" w14:textId="77777777" w:rsidR="0030527E" w:rsidRDefault="0030527E" w:rsidP="006B74EB">
      <w:pPr>
        <w:pStyle w:val="Pquestiontextpartsa"/>
      </w:pPr>
    </w:p>
    <w:p w14:paraId="182AC697" w14:textId="77777777" w:rsidR="0030527E" w:rsidRDefault="0030527E" w:rsidP="006B74EB">
      <w:pPr>
        <w:pStyle w:val="Pquestiontextpartsa"/>
      </w:pPr>
    </w:p>
    <w:p w14:paraId="6FB7B56C" w14:textId="77777777" w:rsidR="0030527E" w:rsidRDefault="0030527E" w:rsidP="006B74EB">
      <w:pPr>
        <w:pStyle w:val="Pquestiontextpartsa"/>
      </w:pPr>
    </w:p>
    <w:p w14:paraId="75B7D682" w14:textId="77777777" w:rsidR="0030527E" w:rsidRDefault="0030527E" w:rsidP="006B74EB">
      <w:pPr>
        <w:pStyle w:val="Pquestiontextpartsa"/>
      </w:pPr>
    </w:p>
    <w:p w14:paraId="762F95C9" w14:textId="77777777" w:rsidR="006B74EB" w:rsidRPr="00AE2069" w:rsidRDefault="006B74EB" w:rsidP="006B74EB">
      <w:pPr>
        <w:pStyle w:val="Pquestiontextpartsa"/>
      </w:pPr>
    </w:p>
    <w:p w14:paraId="1A924312" w14:textId="77777777" w:rsidR="006B74EB" w:rsidRPr="00AE2069" w:rsidRDefault="006B74EB" w:rsidP="006B74EB">
      <w:pPr>
        <w:pStyle w:val="Pquestiontextpartsa"/>
      </w:pPr>
    </w:p>
    <w:p w14:paraId="7823D789" w14:textId="77777777" w:rsidR="006B74EB" w:rsidRPr="00AE2069" w:rsidRDefault="006B74EB" w:rsidP="006B74EB">
      <w:pPr>
        <w:pStyle w:val="Pquestiontextpartsa"/>
      </w:pPr>
    </w:p>
    <w:p w14:paraId="1210A659" w14:textId="263D705C" w:rsidR="006B74EB" w:rsidRPr="00AE2069" w:rsidRDefault="006B74EB" w:rsidP="006B74EB">
      <w:pPr>
        <w:pStyle w:val="Pquestiontextpartsa"/>
      </w:pPr>
      <w:r w:rsidRPr="00AE2069">
        <w:rPr>
          <w:b/>
        </w:rPr>
        <w:lastRenderedPageBreak/>
        <w:t>(b)</w:t>
      </w:r>
      <w:r>
        <w:rPr>
          <w:rStyle w:val="Cquestionpartlabelbold"/>
        </w:rPr>
        <w:tab/>
      </w:r>
      <w:r w:rsidRPr="00AE2069">
        <w:t>Calculate the probability that the lollies are both Minties.</w:t>
      </w:r>
    </w:p>
    <w:p w14:paraId="23CA5650" w14:textId="77777777" w:rsidR="006B74EB" w:rsidRDefault="006B74EB" w:rsidP="006B74EB">
      <w:pPr>
        <w:pStyle w:val="Pquestiontextpartsa"/>
      </w:pPr>
    </w:p>
    <w:p w14:paraId="2ADA2A19" w14:textId="77777777" w:rsidR="006B74EB" w:rsidRDefault="006B74EB" w:rsidP="006B74EB">
      <w:pPr>
        <w:pStyle w:val="Pquestiontextpartsa"/>
      </w:pPr>
    </w:p>
    <w:p w14:paraId="43780B97" w14:textId="77777777" w:rsidR="006B74EB" w:rsidRPr="00AE2069" w:rsidRDefault="006B74EB" w:rsidP="006B74EB">
      <w:pPr>
        <w:pStyle w:val="Pquestiontextpartsa"/>
      </w:pPr>
    </w:p>
    <w:p w14:paraId="3F8C9CE0" w14:textId="06E534AF" w:rsidR="006B74EB" w:rsidRDefault="006B74EB" w:rsidP="006B74EB">
      <w:pPr>
        <w:pStyle w:val="Pquestiontextpartsa"/>
      </w:pPr>
      <w:r w:rsidRPr="00AE2069">
        <w:rPr>
          <w:b/>
        </w:rPr>
        <w:t>(c</w:t>
      </w:r>
      <w:r>
        <w:t>)</w:t>
      </w:r>
      <w:r>
        <w:rPr>
          <w:rStyle w:val="Cquestionpartlabelbold"/>
        </w:rPr>
        <w:tab/>
      </w:r>
      <w:r w:rsidRPr="00AE2069">
        <w:t>Calculate the probability that the lollies are different.</w:t>
      </w:r>
    </w:p>
    <w:p w14:paraId="2222C729" w14:textId="77777777" w:rsidR="006B74EB" w:rsidRDefault="006B74EB" w:rsidP="006B74EB">
      <w:pPr>
        <w:pStyle w:val="Pquestiontextpartsa"/>
      </w:pPr>
    </w:p>
    <w:p w14:paraId="6A8B1E16" w14:textId="77777777" w:rsidR="006B74EB" w:rsidRDefault="006B74EB" w:rsidP="006B74EB">
      <w:pPr>
        <w:pStyle w:val="Pquestiontextpartsa"/>
      </w:pPr>
    </w:p>
    <w:p w14:paraId="34E5AF84" w14:textId="77777777" w:rsidR="006B74EB" w:rsidRDefault="006B74EB" w:rsidP="006B74EB">
      <w:pPr>
        <w:pStyle w:val="Pquestiontextpartsa"/>
      </w:pPr>
    </w:p>
    <w:p w14:paraId="08858309" w14:textId="706B200E" w:rsidR="00002689" w:rsidRPr="007D4E3E" w:rsidRDefault="00002689" w:rsidP="00002689">
      <w:pPr>
        <w:pStyle w:val="Pquestionheadingsx"/>
      </w:pPr>
      <w:r w:rsidRPr="00DF7F34">
        <w:t xml:space="preserve">Question </w:t>
      </w:r>
      <w:r w:rsidR="006B74EB">
        <w:t>16</w:t>
      </w:r>
      <w:r w:rsidRPr="00DF7F34">
        <w:tab/>
      </w:r>
      <w:r>
        <w:rPr>
          <w:rStyle w:val="Cmarkslabel"/>
        </w:rPr>
        <w:t>4</w:t>
      </w:r>
      <w:r w:rsidRPr="00DF7F34">
        <w:rPr>
          <w:rStyle w:val="Cmarkslabel"/>
        </w:rPr>
        <w:t xml:space="preserve"> marks</w:t>
      </w:r>
      <w:r>
        <w:tab/>
        <w:t>[10.5, 10.6]</w:t>
      </w:r>
    </w:p>
    <w:p w14:paraId="0500A9AB" w14:textId="539D811A" w:rsidR="00002689" w:rsidRPr="00AE2069" w:rsidRDefault="00DC53D9" w:rsidP="00002689">
      <w:pPr>
        <w:pStyle w:val="Pquestiontextmainstem"/>
      </w:pPr>
      <w:r>
        <w:t>Of</w:t>
      </w:r>
      <w:r w:rsidR="00002689" w:rsidRPr="00AE2069">
        <w:t xml:space="preserve"> the 80 members </w:t>
      </w:r>
      <w:r>
        <w:t>in</w:t>
      </w:r>
      <w:r w:rsidR="00002689" w:rsidRPr="00AE2069">
        <w:t xml:space="preserve"> a </w:t>
      </w:r>
      <w:r w:rsidR="00096E9B">
        <w:t>karate</w:t>
      </w:r>
      <w:r w:rsidR="00002689" w:rsidRPr="00AE2069">
        <w:t xml:space="preserve"> club</w:t>
      </w:r>
      <w:r>
        <w:t>,</w:t>
      </w:r>
      <w:r w:rsidR="00002689" w:rsidRPr="00AE2069">
        <w:t xml:space="preserve"> </w:t>
      </w:r>
      <w:r>
        <w:t>32 are students</w:t>
      </w:r>
      <w:r w:rsidR="00002689" w:rsidRPr="00AE2069">
        <w:t xml:space="preserve"> and of these, 8 </w:t>
      </w:r>
      <w:r w:rsidR="00096E9B">
        <w:t>have black belts</w:t>
      </w:r>
      <w:r w:rsidR="00D512D2">
        <w:t>. There are</w:t>
      </w:r>
      <w:r w:rsidR="00D512D2">
        <w:br/>
      </w:r>
      <w:r w:rsidR="00002689" w:rsidRPr="00AE2069">
        <w:t>20</w:t>
      </w:r>
      <w:r w:rsidR="00002689">
        <w:t xml:space="preserve"> </w:t>
      </w:r>
      <w:r>
        <w:t>members</w:t>
      </w:r>
      <w:r w:rsidR="00002689">
        <w:t xml:space="preserve"> in total </w:t>
      </w:r>
      <w:r w:rsidR="003F7F25">
        <w:t>with</w:t>
      </w:r>
      <w:r w:rsidR="00096E9B">
        <w:t xml:space="preserve"> black belts.</w:t>
      </w:r>
    </w:p>
    <w:p w14:paraId="0579BDD9" w14:textId="57DE9065" w:rsidR="00002689" w:rsidRDefault="009E3F79" w:rsidP="00002689">
      <w:pPr>
        <w:pStyle w:val="Pquestiontextpartsa"/>
      </w:pPr>
      <w:r>
        <w:rPr>
          <w:rStyle w:val="Cquestionpartlabelbold"/>
        </w:rPr>
        <w:t>(a)</w:t>
      </w:r>
      <w:r>
        <w:rPr>
          <w:rStyle w:val="Cquestionpartlabelbold"/>
        </w:rPr>
        <w:tab/>
      </w:r>
      <w:r w:rsidR="00002689" w:rsidRPr="00680C71">
        <w:t xml:space="preserve">Show the </w:t>
      </w:r>
      <w:r w:rsidR="00002689">
        <w:t>information</w:t>
      </w:r>
      <w:r w:rsidR="00002689" w:rsidRPr="00680C71">
        <w:t xml:space="preserve"> </w:t>
      </w:r>
      <w:r w:rsidR="00002689">
        <w:t>in a table.</w:t>
      </w:r>
    </w:p>
    <w:p w14:paraId="2AEB26D3" w14:textId="77777777" w:rsidR="005F2B9B" w:rsidRDefault="005F2B9B" w:rsidP="00002689">
      <w:pPr>
        <w:pStyle w:val="Pquestiontextpartsa"/>
      </w:pPr>
    </w:p>
    <w:p w14:paraId="1A3D2B5F" w14:textId="77777777" w:rsidR="005F2B9B" w:rsidRDefault="005F2B9B" w:rsidP="00002689">
      <w:pPr>
        <w:pStyle w:val="Pquestiontextpartsa"/>
      </w:pPr>
    </w:p>
    <w:p w14:paraId="3C115164" w14:textId="77777777" w:rsidR="0030527E" w:rsidRDefault="0030527E" w:rsidP="00002689">
      <w:pPr>
        <w:pStyle w:val="Pquestiontextpartsa"/>
      </w:pPr>
    </w:p>
    <w:p w14:paraId="7F6C4E8D" w14:textId="77777777" w:rsidR="0030527E" w:rsidRDefault="0030527E" w:rsidP="00002689">
      <w:pPr>
        <w:pStyle w:val="Pquestiontextpartsa"/>
      </w:pPr>
    </w:p>
    <w:p w14:paraId="169EDFFE" w14:textId="77777777" w:rsidR="006B74EB" w:rsidRDefault="006B74EB" w:rsidP="00002689">
      <w:pPr>
        <w:pStyle w:val="Pquestiontextpartsa"/>
      </w:pPr>
    </w:p>
    <w:p w14:paraId="58B9A415" w14:textId="77777777" w:rsidR="006B74EB" w:rsidRDefault="006B74EB" w:rsidP="00002689">
      <w:pPr>
        <w:pStyle w:val="Pquestiontextpartsa"/>
      </w:pPr>
    </w:p>
    <w:p w14:paraId="2A74CE34" w14:textId="4575264B" w:rsidR="00002689" w:rsidRPr="00680C71" w:rsidRDefault="009E3F79" w:rsidP="00002689">
      <w:pPr>
        <w:pStyle w:val="Pquestiontextpartsa"/>
      </w:pPr>
      <w:r>
        <w:rPr>
          <w:rStyle w:val="Cquestionpartlabelbold"/>
        </w:rPr>
        <w:t>(b)</w:t>
      </w:r>
      <w:r>
        <w:rPr>
          <w:rStyle w:val="Cquestionpartlabelbold"/>
        </w:rPr>
        <w:tab/>
      </w:r>
      <w:r w:rsidR="00002689" w:rsidRPr="00680C71">
        <w:t xml:space="preserve">Find the probability </w:t>
      </w:r>
      <w:r w:rsidR="00002689">
        <w:t>that a member chosen at random:</w:t>
      </w:r>
    </w:p>
    <w:p w14:paraId="5E176659" w14:textId="2F22BF31" w:rsidR="00002689" w:rsidRDefault="009E3F79" w:rsidP="00002689">
      <w:pPr>
        <w:pStyle w:val="Pquestiontextpartsi"/>
      </w:pPr>
      <w:r>
        <w:rPr>
          <w:rStyle w:val="Cquestionpartlabelbold"/>
        </w:rPr>
        <w:t>(i)</w:t>
      </w:r>
      <w:r>
        <w:rPr>
          <w:rStyle w:val="Cquestionpartlabelbold"/>
        </w:rPr>
        <w:tab/>
      </w:r>
      <w:r w:rsidR="00DC53D9">
        <w:t>is</w:t>
      </w:r>
      <w:r w:rsidR="00096E9B">
        <w:t xml:space="preserve"> a student with a black belt</w:t>
      </w:r>
    </w:p>
    <w:p w14:paraId="37B59043" w14:textId="77777777" w:rsidR="005F2B9B" w:rsidRDefault="005F2B9B" w:rsidP="00002689">
      <w:pPr>
        <w:pStyle w:val="Pquestiontextpartsi"/>
      </w:pPr>
    </w:p>
    <w:p w14:paraId="33F344B0" w14:textId="77777777" w:rsidR="006B74EB" w:rsidRDefault="006B74EB" w:rsidP="00002689">
      <w:pPr>
        <w:pStyle w:val="Pquestiontextpartsi"/>
      </w:pPr>
    </w:p>
    <w:p w14:paraId="42BE4CC8" w14:textId="1589672C" w:rsidR="00002689" w:rsidRDefault="009E3F79" w:rsidP="00002689">
      <w:pPr>
        <w:pStyle w:val="Pquestiontextpartsi"/>
      </w:pPr>
      <w:r>
        <w:rPr>
          <w:rStyle w:val="Cquestionpartlabelbold"/>
        </w:rPr>
        <w:t>(i)</w:t>
      </w:r>
      <w:r>
        <w:rPr>
          <w:rStyle w:val="Cquestionpartlabelbold"/>
        </w:rPr>
        <w:tab/>
      </w:r>
      <w:r w:rsidR="00002689" w:rsidRPr="00AE2069">
        <w:t>is</w:t>
      </w:r>
      <w:r w:rsidR="00DC53D9">
        <w:t xml:space="preserve"> not a student </w:t>
      </w:r>
      <w:r w:rsidR="00096E9B">
        <w:t>and does not have a black belt</w:t>
      </w:r>
    </w:p>
    <w:p w14:paraId="4B6C2F62" w14:textId="77777777" w:rsidR="005F2B9B" w:rsidRDefault="005F2B9B" w:rsidP="00002689">
      <w:pPr>
        <w:pStyle w:val="Pquestiontextpartsi"/>
      </w:pPr>
    </w:p>
    <w:p w14:paraId="353100AA" w14:textId="77777777" w:rsidR="006B74EB" w:rsidRDefault="006B74EB" w:rsidP="00002689">
      <w:pPr>
        <w:pStyle w:val="Pquestiontextpartsi"/>
      </w:pPr>
    </w:p>
    <w:p w14:paraId="19947671" w14:textId="76060D3C" w:rsidR="00002689" w:rsidRPr="007D4E3E" w:rsidRDefault="00002689" w:rsidP="00002689">
      <w:pPr>
        <w:pStyle w:val="Pquestionheadingsx"/>
      </w:pPr>
      <w:r w:rsidRPr="00DF7F34">
        <w:t xml:space="preserve">Question </w:t>
      </w:r>
      <w:r w:rsidR="006B74EB">
        <w:t>17</w:t>
      </w:r>
      <w:r w:rsidRPr="00DF7F34">
        <w:tab/>
      </w:r>
      <w:r>
        <w:rPr>
          <w:rStyle w:val="Cmarkslabel"/>
        </w:rPr>
        <w:t>6</w:t>
      </w:r>
      <w:r w:rsidRPr="00DF7F34">
        <w:rPr>
          <w:rStyle w:val="Cmarkslabel"/>
        </w:rPr>
        <w:t xml:space="preserve"> marks</w:t>
      </w:r>
      <w:r>
        <w:tab/>
        <w:t>[10.2, 10.5]</w:t>
      </w:r>
    </w:p>
    <w:p w14:paraId="6F908219" w14:textId="77777777" w:rsidR="00002689" w:rsidRPr="00AE2069" w:rsidRDefault="00002689" w:rsidP="00002689">
      <w:pPr>
        <w:pStyle w:val="Pquestiontextmainstem"/>
      </w:pPr>
      <w:r w:rsidRPr="00AE2069">
        <w:t>In a Year 10 class of 30 students, 25 are right-handed</w:t>
      </w:r>
      <w:r>
        <w:t>,</w:t>
      </w:r>
      <w:r w:rsidRPr="00AE2069">
        <w:t xml:space="preserve"> 18 walk to school</w:t>
      </w:r>
      <w:r>
        <w:t xml:space="preserve"> and</w:t>
      </w:r>
      <w:r w:rsidRPr="00AE2069">
        <w:t xml:space="preserve"> 16 of the walkers are right-handed.</w:t>
      </w:r>
    </w:p>
    <w:p w14:paraId="15DBEA00" w14:textId="58DFB94B" w:rsidR="00002689" w:rsidRDefault="009E3F79" w:rsidP="00002689">
      <w:pPr>
        <w:pStyle w:val="Pquestiontextpartsa"/>
      </w:pPr>
      <w:r>
        <w:rPr>
          <w:rStyle w:val="Cquestionpartlabelbold"/>
        </w:rPr>
        <w:t>(a)</w:t>
      </w:r>
      <w:r>
        <w:rPr>
          <w:rStyle w:val="Cquestionpartlabelbold"/>
        </w:rPr>
        <w:tab/>
      </w:r>
      <w:r w:rsidR="00002689" w:rsidRPr="00AE2069">
        <w:t>Show this information in a Venn diagram.</w:t>
      </w:r>
    </w:p>
    <w:p w14:paraId="330701FD" w14:textId="77777777" w:rsidR="005F2B9B" w:rsidRDefault="005F2B9B" w:rsidP="00002689">
      <w:pPr>
        <w:pStyle w:val="Pquestiontextpartsa"/>
      </w:pPr>
    </w:p>
    <w:p w14:paraId="55498CF2" w14:textId="77777777" w:rsidR="005F2B9B" w:rsidRDefault="005F2B9B" w:rsidP="00002689">
      <w:pPr>
        <w:pStyle w:val="Pquestiontextpartsa"/>
      </w:pPr>
    </w:p>
    <w:p w14:paraId="790E86A2" w14:textId="77777777" w:rsidR="0030527E" w:rsidRDefault="0030527E" w:rsidP="00002689">
      <w:pPr>
        <w:pStyle w:val="Pquestiontextpartsa"/>
      </w:pPr>
    </w:p>
    <w:p w14:paraId="3D4FE804" w14:textId="77777777" w:rsidR="0030527E" w:rsidRDefault="0030527E" w:rsidP="00002689">
      <w:pPr>
        <w:pStyle w:val="Pquestiontextpartsa"/>
      </w:pPr>
    </w:p>
    <w:p w14:paraId="3D84C256" w14:textId="77777777" w:rsidR="0030527E" w:rsidRDefault="0030527E" w:rsidP="00002689">
      <w:pPr>
        <w:pStyle w:val="Pquestiontextpartsa"/>
      </w:pPr>
    </w:p>
    <w:p w14:paraId="292031C3" w14:textId="77777777" w:rsidR="0030527E" w:rsidRDefault="0030527E" w:rsidP="00002689">
      <w:pPr>
        <w:pStyle w:val="Pquestiontextpartsa"/>
      </w:pPr>
    </w:p>
    <w:p w14:paraId="67BBC794" w14:textId="77777777" w:rsidR="005F2B9B" w:rsidRDefault="005F2B9B" w:rsidP="00002689">
      <w:pPr>
        <w:pStyle w:val="Pquestiontextpartsa"/>
      </w:pPr>
    </w:p>
    <w:p w14:paraId="2EE42386" w14:textId="77777777" w:rsidR="005F2B9B" w:rsidRDefault="005F2B9B" w:rsidP="00002689">
      <w:pPr>
        <w:pStyle w:val="Pquestiontextpartsa"/>
      </w:pPr>
    </w:p>
    <w:p w14:paraId="30ACD1A6" w14:textId="77777777" w:rsidR="00002689" w:rsidRPr="00AE2069" w:rsidRDefault="00002689" w:rsidP="00002689">
      <w:pPr>
        <w:pStyle w:val="Pquestiontextpartsa"/>
      </w:pPr>
      <w:r w:rsidRPr="00F86633">
        <w:rPr>
          <w:rStyle w:val="Cquestionpartlabelbold"/>
        </w:rPr>
        <w:lastRenderedPageBreak/>
        <w:t>(b)</w:t>
      </w:r>
      <w:r w:rsidRPr="00F86633">
        <w:rPr>
          <w:rStyle w:val="Cquestionpartlabelbold"/>
        </w:rPr>
        <w:tab/>
        <w:t>F</w:t>
      </w:r>
      <w:r w:rsidRPr="00AE2069">
        <w:t>ind the probability that a student chosen at random:</w:t>
      </w:r>
    </w:p>
    <w:p w14:paraId="70F3AA5D" w14:textId="5F071644" w:rsidR="00002689" w:rsidRDefault="009E3F79" w:rsidP="00002689">
      <w:pPr>
        <w:pStyle w:val="Pquestiontextpartsi"/>
      </w:pPr>
      <w:r>
        <w:rPr>
          <w:rStyle w:val="Cquestionpartlabelbold"/>
        </w:rPr>
        <w:t>(i)</w:t>
      </w:r>
      <w:r>
        <w:rPr>
          <w:rStyle w:val="Cquestionpartlabelbold"/>
        </w:rPr>
        <w:tab/>
      </w:r>
      <w:r w:rsidR="00002689">
        <w:t xml:space="preserve">is </w:t>
      </w:r>
      <w:r w:rsidR="00002689" w:rsidRPr="00AE2069">
        <w:t>left-handed and walks to school</w:t>
      </w:r>
    </w:p>
    <w:p w14:paraId="013392A4" w14:textId="77777777" w:rsidR="005F2B9B" w:rsidRDefault="005F2B9B" w:rsidP="00002689">
      <w:pPr>
        <w:pStyle w:val="Pquestiontextpartsi"/>
      </w:pPr>
    </w:p>
    <w:p w14:paraId="29E4548C" w14:textId="77777777" w:rsidR="005F2B9B" w:rsidRDefault="005F2B9B" w:rsidP="00002689">
      <w:pPr>
        <w:pStyle w:val="Pquestiontextpartsi"/>
      </w:pPr>
    </w:p>
    <w:p w14:paraId="4EDBA28D" w14:textId="2AC75B02" w:rsidR="00002689" w:rsidRDefault="009E3F79" w:rsidP="00002689">
      <w:pPr>
        <w:pStyle w:val="Pquestiontextpartsi"/>
      </w:pPr>
      <w:r>
        <w:rPr>
          <w:rStyle w:val="Cquestionpartlabelbold"/>
        </w:rPr>
        <w:t>(ii)</w:t>
      </w:r>
      <w:r>
        <w:rPr>
          <w:rStyle w:val="Cquestionpartlabelbold"/>
        </w:rPr>
        <w:tab/>
      </w:r>
      <w:r w:rsidR="00002689">
        <w:t xml:space="preserve">is </w:t>
      </w:r>
      <w:r w:rsidR="00002689" w:rsidRPr="00AE2069">
        <w:t xml:space="preserve">left-handed, </w:t>
      </w:r>
      <w:r w:rsidR="00002689">
        <w:t>given that</w:t>
      </w:r>
      <w:r w:rsidR="00002689" w:rsidRPr="00AE2069">
        <w:t xml:space="preserve"> the student </w:t>
      </w:r>
      <w:r w:rsidR="00002689">
        <w:t>walks to school</w:t>
      </w:r>
    </w:p>
    <w:p w14:paraId="328D5194" w14:textId="77777777" w:rsidR="005F2B9B" w:rsidRDefault="005F2B9B" w:rsidP="00002689">
      <w:pPr>
        <w:pStyle w:val="Pquestiontextpartsi"/>
      </w:pPr>
    </w:p>
    <w:p w14:paraId="378C5926" w14:textId="77777777" w:rsidR="005F2B9B" w:rsidRDefault="005F2B9B" w:rsidP="00002689">
      <w:pPr>
        <w:pStyle w:val="Pquestiontextpartsi"/>
      </w:pPr>
    </w:p>
    <w:p w14:paraId="5AF7E34C" w14:textId="0260DB9B" w:rsidR="00002689" w:rsidRDefault="009E3F79" w:rsidP="00002689">
      <w:pPr>
        <w:pStyle w:val="Pquestiontextpartsi"/>
      </w:pPr>
      <w:r>
        <w:rPr>
          <w:rStyle w:val="Cquestionpartlabelbold"/>
        </w:rPr>
        <w:t>(iii)</w:t>
      </w:r>
      <w:r>
        <w:rPr>
          <w:rStyle w:val="Cquestionpartlabelbold"/>
        </w:rPr>
        <w:tab/>
      </w:r>
      <w:r w:rsidR="00002689">
        <w:t>walks to school,</w:t>
      </w:r>
      <w:r w:rsidR="00002689" w:rsidRPr="00AE2069">
        <w:t xml:space="preserve"> </w:t>
      </w:r>
      <w:r w:rsidR="00002689">
        <w:t>given that</w:t>
      </w:r>
      <w:r w:rsidR="00002689" w:rsidRPr="00AE2069">
        <w:t xml:space="preserve"> the student is left-handed.</w:t>
      </w:r>
    </w:p>
    <w:p w14:paraId="727F76DA" w14:textId="77777777" w:rsidR="005F2B9B" w:rsidRDefault="005F2B9B" w:rsidP="00002689">
      <w:pPr>
        <w:pStyle w:val="Pquestiontextpartsi"/>
      </w:pPr>
    </w:p>
    <w:p w14:paraId="1E44DBED" w14:textId="77777777" w:rsidR="005F2B9B" w:rsidRDefault="005F2B9B" w:rsidP="00002689">
      <w:pPr>
        <w:pStyle w:val="Pquestiontextpartsi"/>
      </w:pPr>
    </w:p>
    <w:p w14:paraId="1DAF17A4" w14:textId="69D44593" w:rsidR="004C413E" w:rsidRPr="007D4E3E" w:rsidRDefault="004C413E" w:rsidP="004C413E">
      <w:pPr>
        <w:pStyle w:val="Pquestionheadingsx"/>
      </w:pPr>
      <w:r w:rsidRPr="00DF7F34">
        <w:t xml:space="preserve">Question </w:t>
      </w:r>
      <w:r>
        <w:t>18</w:t>
      </w:r>
      <w:r w:rsidRPr="00DF7F34">
        <w:tab/>
      </w:r>
      <w:r>
        <w:rPr>
          <w:rStyle w:val="Cmarkslabel"/>
        </w:rPr>
        <w:t>6</w:t>
      </w:r>
      <w:r w:rsidRPr="00DF7F34">
        <w:rPr>
          <w:rStyle w:val="Cmarkslabel"/>
        </w:rPr>
        <w:t xml:space="preserve"> marks</w:t>
      </w:r>
      <w:r>
        <w:tab/>
        <w:t>[10.2]</w:t>
      </w:r>
    </w:p>
    <w:p w14:paraId="612AB7A2" w14:textId="06A94112" w:rsidR="004C413E" w:rsidRPr="00AE2069" w:rsidRDefault="004C413E" w:rsidP="004C413E">
      <w:pPr>
        <w:pStyle w:val="Pquestiontextmainstem"/>
      </w:pPr>
      <w:r w:rsidRPr="00AE2069">
        <w:t xml:space="preserve">I have a coin, a normal </w:t>
      </w:r>
      <w:r>
        <w:t>six</w:t>
      </w:r>
      <w:r w:rsidRPr="00AE2069">
        <w:t xml:space="preserve">-sided die and a spinner </w:t>
      </w:r>
      <w:r>
        <w:t>numbered</w:t>
      </w:r>
      <w:r w:rsidRPr="00AE2069">
        <w:t xml:space="preserve"> 1</w:t>
      </w:r>
      <w:r w:rsidR="00322E70">
        <w:t xml:space="preserve"> to </w:t>
      </w:r>
      <w:r>
        <w:t>8</w:t>
      </w:r>
      <w:r w:rsidRPr="00AE2069">
        <w:t xml:space="preserve">. Find the number of outcomes in the sample space in </w:t>
      </w:r>
      <w:r>
        <w:t>the</w:t>
      </w:r>
      <w:r w:rsidRPr="00AE2069">
        <w:t xml:space="preserve"> following situations. In each case</w:t>
      </w:r>
      <w:r>
        <w:t>,</w:t>
      </w:r>
      <w:r w:rsidRPr="00AE2069">
        <w:t xml:space="preserve"> the order of the outcome does not </w:t>
      </w:r>
      <w:r>
        <w:t>matter. For example, H1 is the same outcome as 1H.</w:t>
      </w:r>
    </w:p>
    <w:p w14:paraId="3ED39F83" w14:textId="77777777" w:rsidR="004C413E" w:rsidRDefault="004C413E" w:rsidP="004C413E">
      <w:pPr>
        <w:pStyle w:val="Pquestiontextpartsa"/>
      </w:pPr>
      <w:r w:rsidRPr="00AE2069">
        <w:rPr>
          <w:b/>
        </w:rPr>
        <w:t>(a)</w:t>
      </w:r>
      <w:r>
        <w:tab/>
      </w:r>
      <w:r w:rsidRPr="00AE2069">
        <w:t xml:space="preserve">Toss the coin and </w:t>
      </w:r>
      <w:r>
        <w:t>roll the</w:t>
      </w:r>
      <w:r w:rsidRPr="00AE2069">
        <w:t xml:space="preserve"> die.</w:t>
      </w:r>
    </w:p>
    <w:p w14:paraId="579B4060" w14:textId="77777777" w:rsidR="004C413E" w:rsidRDefault="004C413E" w:rsidP="004C413E">
      <w:pPr>
        <w:pStyle w:val="Pquestiontextpartsa"/>
      </w:pPr>
    </w:p>
    <w:p w14:paraId="7A019044" w14:textId="77777777" w:rsidR="004C413E" w:rsidRDefault="004C413E" w:rsidP="004C413E">
      <w:pPr>
        <w:pStyle w:val="Pquestiontextpartsa"/>
      </w:pPr>
    </w:p>
    <w:p w14:paraId="5321DB7B" w14:textId="77777777" w:rsidR="0030527E" w:rsidRDefault="0030527E" w:rsidP="004C413E">
      <w:pPr>
        <w:pStyle w:val="Pquestiontextpartsa"/>
      </w:pPr>
    </w:p>
    <w:p w14:paraId="54EDEF20" w14:textId="77777777" w:rsidR="0030527E" w:rsidRDefault="0030527E" w:rsidP="004C413E">
      <w:pPr>
        <w:pStyle w:val="Pquestiontextpartsa"/>
      </w:pPr>
    </w:p>
    <w:p w14:paraId="29088866" w14:textId="77777777" w:rsidR="004C413E" w:rsidRPr="00AE2069" w:rsidRDefault="004C413E" w:rsidP="004C413E">
      <w:pPr>
        <w:pStyle w:val="Pquestiontextpartsa"/>
      </w:pPr>
      <w:r w:rsidRPr="00AE2069">
        <w:rPr>
          <w:b/>
        </w:rPr>
        <w:t>(b)</w:t>
      </w:r>
      <w:r>
        <w:tab/>
      </w:r>
      <w:r w:rsidRPr="00AE2069">
        <w:t>Use the spinner and the coin.</w:t>
      </w:r>
    </w:p>
    <w:p w14:paraId="47658918" w14:textId="77777777" w:rsidR="004C413E" w:rsidRDefault="004C413E" w:rsidP="004C413E">
      <w:pPr>
        <w:pStyle w:val="Pquestiontextpartsa"/>
      </w:pPr>
    </w:p>
    <w:p w14:paraId="46FB789D" w14:textId="77777777" w:rsidR="0030527E" w:rsidRDefault="0030527E" w:rsidP="004C413E">
      <w:pPr>
        <w:pStyle w:val="Pquestiontextpartsa"/>
      </w:pPr>
    </w:p>
    <w:p w14:paraId="1D4947F8" w14:textId="77777777" w:rsidR="004C413E" w:rsidRDefault="004C413E" w:rsidP="004C413E">
      <w:pPr>
        <w:pStyle w:val="Pquestiontextpartsa"/>
      </w:pPr>
    </w:p>
    <w:p w14:paraId="1F5ABE4D" w14:textId="77777777" w:rsidR="004C413E" w:rsidRPr="00AE2069" w:rsidRDefault="004C413E" w:rsidP="004C413E">
      <w:pPr>
        <w:pStyle w:val="Pquestiontextpartsa"/>
      </w:pPr>
    </w:p>
    <w:p w14:paraId="77435534" w14:textId="77777777" w:rsidR="004C413E" w:rsidRPr="00AE2069" w:rsidRDefault="004C413E" w:rsidP="004C413E">
      <w:pPr>
        <w:pStyle w:val="Pquestiontextpartsa"/>
      </w:pPr>
      <w:r w:rsidRPr="00AE2069">
        <w:rPr>
          <w:b/>
        </w:rPr>
        <w:t>(c)</w:t>
      </w:r>
      <w:r>
        <w:tab/>
      </w:r>
      <w:r w:rsidRPr="00AE2069">
        <w:t>Use the spinner and the die.</w:t>
      </w:r>
    </w:p>
    <w:p w14:paraId="6D28A5CC" w14:textId="77777777" w:rsidR="004C413E" w:rsidRDefault="004C413E" w:rsidP="004C413E">
      <w:pPr>
        <w:pStyle w:val="Pquestiontextpartsa"/>
      </w:pPr>
    </w:p>
    <w:p w14:paraId="4B6D7154" w14:textId="77777777" w:rsidR="004C413E" w:rsidRDefault="004C413E" w:rsidP="004C413E">
      <w:pPr>
        <w:pStyle w:val="Pquestiontextpartsa"/>
      </w:pPr>
    </w:p>
    <w:p w14:paraId="384EFEA5" w14:textId="77777777" w:rsidR="0030527E" w:rsidRDefault="0030527E" w:rsidP="004C413E">
      <w:pPr>
        <w:pStyle w:val="Pquestiontextpartsa"/>
      </w:pPr>
    </w:p>
    <w:p w14:paraId="498BD117" w14:textId="77777777" w:rsidR="0030527E" w:rsidRDefault="0030527E" w:rsidP="004C413E">
      <w:pPr>
        <w:pStyle w:val="Pquestiontextpartsa"/>
      </w:pPr>
    </w:p>
    <w:p w14:paraId="40A184D9" w14:textId="77777777" w:rsidR="004C413E" w:rsidRPr="00AE2069" w:rsidRDefault="004C413E" w:rsidP="004C413E">
      <w:pPr>
        <w:pStyle w:val="Pquestiontextpartsa"/>
      </w:pPr>
    </w:p>
    <w:p w14:paraId="0F7250CD" w14:textId="77777777" w:rsidR="004C413E" w:rsidRDefault="004C413E" w:rsidP="004C413E">
      <w:pPr>
        <w:pStyle w:val="Pquestiontextpartsa"/>
      </w:pPr>
      <w:r w:rsidRPr="00AE2069">
        <w:rPr>
          <w:b/>
        </w:rPr>
        <w:t>(d</w:t>
      </w:r>
      <w:r>
        <w:rPr>
          <w:b/>
        </w:rPr>
        <w:t>)</w:t>
      </w:r>
      <w:r>
        <w:rPr>
          <w:b/>
        </w:rPr>
        <w:tab/>
      </w:r>
      <w:r w:rsidRPr="00AE2069">
        <w:t>Use all three.</w:t>
      </w:r>
    </w:p>
    <w:p w14:paraId="2F928564" w14:textId="77777777" w:rsidR="004C413E" w:rsidRDefault="004C413E" w:rsidP="004C413E">
      <w:pPr>
        <w:pStyle w:val="Pquestiontextpartsi"/>
      </w:pPr>
    </w:p>
    <w:p w14:paraId="23141AA8" w14:textId="77777777" w:rsidR="004C413E" w:rsidRDefault="004C413E" w:rsidP="004C413E">
      <w:pPr>
        <w:pStyle w:val="Pquestiontextpartsi"/>
      </w:pPr>
    </w:p>
    <w:p w14:paraId="17CABC92" w14:textId="77777777" w:rsidR="004C413E" w:rsidRDefault="004C413E" w:rsidP="004C413E">
      <w:pPr>
        <w:pStyle w:val="Pquestiontextpartsi"/>
      </w:pPr>
    </w:p>
    <w:p w14:paraId="554F63E4" w14:textId="77777777" w:rsidR="004C413E" w:rsidRDefault="004C413E" w:rsidP="004C413E">
      <w:pPr>
        <w:pStyle w:val="Pquestiontextpartsi"/>
      </w:pPr>
    </w:p>
    <w:p w14:paraId="1E57858C" w14:textId="2FA34104" w:rsidR="004C413E" w:rsidRPr="007D4E3E" w:rsidRDefault="004C413E" w:rsidP="004C413E">
      <w:pPr>
        <w:pStyle w:val="Pquestionheadingsx"/>
      </w:pPr>
      <w:r w:rsidRPr="00DF7F34">
        <w:lastRenderedPageBreak/>
        <w:t xml:space="preserve">Question </w:t>
      </w:r>
      <w:r>
        <w:t>19</w:t>
      </w:r>
      <w:r w:rsidRPr="00DF7F34">
        <w:tab/>
      </w:r>
      <w:r>
        <w:rPr>
          <w:rStyle w:val="Cmarkslabel"/>
        </w:rPr>
        <w:t>4</w:t>
      </w:r>
      <w:r w:rsidRPr="00DF7F34">
        <w:rPr>
          <w:rStyle w:val="Cmarkslabel"/>
        </w:rPr>
        <w:t xml:space="preserve"> marks</w:t>
      </w:r>
      <w:r>
        <w:tab/>
        <w:t>[10.6]</w:t>
      </w:r>
    </w:p>
    <w:p w14:paraId="1EAB10B9" w14:textId="77777777" w:rsidR="004C413E" w:rsidRPr="00AE2069" w:rsidRDefault="004C413E" w:rsidP="004C413E">
      <w:pPr>
        <w:pStyle w:val="Pquestiontextmainstem"/>
      </w:pPr>
      <w:r w:rsidRPr="00AE2069">
        <w:t xml:space="preserve">Cooper </w:t>
      </w:r>
      <w:r>
        <w:t>plays</w:t>
      </w:r>
      <w:r w:rsidRPr="00AE2069">
        <w:t xml:space="preserve"> basketball. When the game starts, the probability that he will get a 3-pointer in is</w:t>
      </w:r>
      <w:r>
        <w:br/>
      </w:r>
      <w:r w:rsidRPr="00AE2069">
        <w:rPr>
          <w:position w:val="-22"/>
        </w:rPr>
        <w:object w:dxaOrig="220" w:dyaOrig="580" w14:anchorId="10020691">
          <v:shape id="_x0000_i1049" type="#_x0000_t75" style="width:10.75pt;height:29pt" o:ole="">
            <v:imagedata r:id="rId56" o:title=""/>
          </v:shape>
          <o:OLEObject Type="Embed" ProgID="Equation.3" ShapeID="_x0000_i1049" DrawAspect="Content" ObjectID="_1538909900" r:id="rId57"/>
        </w:object>
      </w:r>
      <w:r w:rsidRPr="00AE2069">
        <w:t xml:space="preserve"> but once he scores one</w:t>
      </w:r>
      <w:r>
        <w:t>,</w:t>
      </w:r>
      <w:r w:rsidRPr="00AE2069">
        <w:t xml:space="preserve"> his probability of getting the next one in is </w:t>
      </w:r>
      <w:r w:rsidRPr="00AE2069">
        <w:rPr>
          <w:position w:val="-22"/>
        </w:rPr>
        <w:object w:dxaOrig="220" w:dyaOrig="580" w14:anchorId="38C2A598">
          <v:shape id="_x0000_i1050" type="#_x0000_t75" style="width:10.75pt;height:29pt" o:ole="">
            <v:imagedata r:id="rId58" o:title=""/>
          </v:shape>
          <o:OLEObject Type="Embed" ProgID="Equation.3" ShapeID="_x0000_i1050" DrawAspect="Content" ObjectID="_1538909901" r:id="rId59"/>
        </w:object>
      </w:r>
      <w:r w:rsidRPr="00AE2069">
        <w:t xml:space="preserve">. </w:t>
      </w:r>
      <w:r>
        <w:br/>
      </w:r>
      <w:r w:rsidRPr="00AE2069">
        <w:t xml:space="preserve">If Cooper has </w:t>
      </w:r>
      <w:r>
        <w:t>two</w:t>
      </w:r>
      <w:r w:rsidRPr="00AE2069">
        <w:t xml:space="preserve"> shots at 3-pointers, what is the probability that he gets:</w:t>
      </w:r>
    </w:p>
    <w:p w14:paraId="23AD39EA" w14:textId="77777777" w:rsidR="004C413E" w:rsidRPr="00AE2069" w:rsidRDefault="004C413E" w:rsidP="004C413E">
      <w:pPr>
        <w:pStyle w:val="Pquestiontextpartsa"/>
      </w:pPr>
      <w:r w:rsidRPr="00AE2069">
        <w:rPr>
          <w:b/>
        </w:rPr>
        <w:t>(a)</w:t>
      </w:r>
      <w:r>
        <w:tab/>
      </w:r>
      <w:r w:rsidRPr="00AE2069">
        <w:t>the second one in if he misses the first one</w:t>
      </w:r>
    </w:p>
    <w:p w14:paraId="47937C08" w14:textId="77777777" w:rsidR="004C413E" w:rsidRDefault="004C413E" w:rsidP="004C413E">
      <w:pPr>
        <w:pStyle w:val="Pquestiontextpartsa"/>
      </w:pPr>
    </w:p>
    <w:p w14:paraId="000A1753" w14:textId="77777777" w:rsidR="004C413E" w:rsidRDefault="004C413E" w:rsidP="004C413E">
      <w:pPr>
        <w:pStyle w:val="Pquestiontextpartsa"/>
      </w:pPr>
    </w:p>
    <w:p w14:paraId="1E2D8B85" w14:textId="77777777" w:rsidR="004C413E" w:rsidRDefault="004C413E" w:rsidP="004C413E">
      <w:pPr>
        <w:pStyle w:val="Pquestiontextpartsa"/>
      </w:pPr>
    </w:p>
    <w:p w14:paraId="25021311" w14:textId="77777777" w:rsidR="004C413E" w:rsidRPr="00AE2069" w:rsidRDefault="004C413E" w:rsidP="004C413E">
      <w:pPr>
        <w:pStyle w:val="Pquestiontextpartsa"/>
      </w:pPr>
    </w:p>
    <w:p w14:paraId="544E21EB" w14:textId="77777777" w:rsidR="004C413E" w:rsidRPr="00AE2069" w:rsidRDefault="004C413E" w:rsidP="004C413E">
      <w:pPr>
        <w:pStyle w:val="Pquestiontextpartsa"/>
      </w:pPr>
    </w:p>
    <w:p w14:paraId="5478091D" w14:textId="77777777" w:rsidR="004C413E" w:rsidRPr="00AE2069" w:rsidRDefault="004C413E" w:rsidP="004C413E">
      <w:pPr>
        <w:pStyle w:val="Pquestiontextpartsa"/>
      </w:pPr>
      <w:r w:rsidRPr="00AE2069">
        <w:rPr>
          <w:b/>
        </w:rPr>
        <w:t>(b)</w:t>
      </w:r>
      <w:r>
        <w:tab/>
      </w:r>
      <w:r w:rsidRPr="00AE2069">
        <w:t>both shots in?</w:t>
      </w:r>
    </w:p>
    <w:p w14:paraId="1C028816" w14:textId="77777777" w:rsidR="004C413E" w:rsidRDefault="004C413E" w:rsidP="004C413E">
      <w:pPr>
        <w:pStyle w:val="Pquestiontextpartsa"/>
      </w:pPr>
    </w:p>
    <w:p w14:paraId="282B72B5" w14:textId="77777777" w:rsidR="004C413E" w:rsidRDefault="004C413E" w:rsidP="004C413E">
      <w:pPr>
        <w:pStyle w:val="Pquestiontextpartsa"/>
      </w:pPr>
    </w:p>
    <w:p w14:paraId="3900A9D9" w14:textId="77777777" w:rsidR="004C413E" w:rsidRDefault="004C413E" w:rsidP="004C413E">
      <w:pPr>
        <w:pStyle w:val="Pquestiontextpartsa"/>
      </w:pPr>
    </w:p>
    <w:p w14:paraId="25DC64DE" w14:textId="77777777" w:rsidR="004C413E" w:rsidRDefault="004C413E" w:rsidP="004C413E">
      <w:pPr>
        <w:pStyle w:val="Pquestiontextpartsa"/>
      </w:pPr>
    </w:p>
    <w:p w14:paraId="13166DB2" w14:textId="77777777" w:rsidR="004C413E" w:rsidRDefault="004C413E" w:rsidP="004C413E">
      <w:pPr>
        <w:pStyle w:val="Pquestiontextpartsa"/>
      </w:pPr>
    </w:p>
    <w:p w14:paraId="3C14A2A7" w14:textId="77777777" w:rsidR="005F2B9B" w:rsidRDefault="005F2B9B" w:rsidP="00002689">
      <w:pPr>
        <w:pStyle w:val="Pquestiontextpartsi"/>
      </w:pPr>
    </w:p>
    <w:p w14:paraId="6F88AFA0" w14:textId="083B86E0" w:rsidR="00002689" w:rsidRDefault="00002689" w:rsidP="00002689">
      <w:pPr>
        <w:pStyle w:val="Pquestionheadingsx"/>
      </w:pPr>
      <w:r w:rsidRPr="00DF7F34">
        <w:t xml:space="preserve">Question </w:t>
      </w:r>
      <w:r w:rsidR="004C413E">
        <w:t>20</w:t>
      </w:r>
      <w:r w:rsidRPr="00DF7F34">
        <w:tab/>
      </w:r>
      <w:r w:rsidR="004C413E">
        <w:rPr>
          <w:rStyle w:val="Cmarkslabel"/>
        </w:rPr>
        <w:t>6</w:t>
      </w:r>
      <w:r w:rsidRPr="00DF7F34">
        <w:rPr>
          <w:rStyle w:val="Cmarkslabel"/>
        </w:rPr>
        <w:t xml:space="preserve"> marks</w:t>
      </w:r>
      <w:r w:rsidR="004C413E">
        <w:tab/>
        <w:t>[10.3</w:t>
      </w:r>
      <w:r>
        <w:t>]</w:t>
      </w:r>
    </w:p>
    <w:p w14:paraId="16094458" w14:textId="77777777" w:rsidR="00F66905" w:rsidRDefault="00F10C55" w:rsidP="00F10C55">
      <w:pPr>
        <w:pStyle w:val="Pquestiontextmainstem"/>
      </w:pPr>
      <w:r w:rsidRPr="00AE2069">
        <w:t xml:space="preserve">A normal six-sided die is </w:t>
      </w:r>
      <w:r>
        <w:t>rolled</w:t>
      </w:r>
      <w:r w:rsidRPr="00AE2069">
        <w:t xml:space="preserve"> t</w:t>
      </w:r>
      <w:r>
        <w:t xml:space="preserve">wice. </w:t>
      </w:r>
    </w:p>
    <w:p w14:paraId="6BECF0C7" w14:textId="0A21CCCA" w:rsidR="00F66905" w:rsidRPr="00AE2069" w:rsidRDefault="00F66905" w:rsidP="00F66905">
      <w:pPr>
        <w:pStyle w:val="Pquestiontextpartsa"/>
      </w:pPr>
      <w:r w:rsidRPr="00AE2069">
        <w:rPr>
          <w:b/>
        </w:rPr>
        <w:t>(a)</w:t>
      </w:r>
      <w:r>
        <w:tab/>
        <w:t>Show the sample space in a grid.</w:t>
      </w:r>
    </w:p>
    <w:p w14:paraId="2ABD8415" w14:textId="77777777" w:rsidR="00F66905" w:rsidRDefault="00F66905" w:rsidP="00F10C55">
      <w:pPr>
        <w:pStyle w:val="Pquestiontextmainstem"/>
      </w:pPr>
    </w:p>
    <w:p w14:paraId="428C25D8" w14:textId="77777777" w:rsidR="00F66905" w:rsidRDefault="00F66905" w:rsidP="00F10C55">
      <w:pPr>
        <w:pStyle w:val="Pquestiontextmainstem"/>
      </w:pPr>
    </w:p>
    <w:p w14:paraId="15949E39" w14:textId="77777777" w:rsidR="00F66905" w:rsidRDefault="00F66905" w:rsidP="00F10C55">
      <w:pPr>
        <w:pStyle w:val="Pquestiontextmainstem"/>
      </w:pPr>
    </w:p>
    <w:p w14:paraId="0186A084" w14:textId="77777777" w:rsidR="00F66905" w:rsidRDefault="00F66905" w:rsidP="00F10C55">
      <w:pPr>
        <w:pStyle w:val="Pquestiontextmainstem"/>
      </w:pPr>
    </w:p>
    <w:p w14:paraId="24C89716" w14:textId="77777777" w:rsidR="00F66905" w:rsidRDefault="00F66905" w:rsidP="00F10C55">
      <w:pPr>
        <w:pStyle w:val="Pquestiontextmainstem"/>
      </w:pPr>
    </w:p>
    <w:p w14:paraId="4380EEF9" w14:textId="77777777" w:rsidR="00F66905" w:rsidRDefault="00F66905" w:rsidP="00F10C55">
      <w:pPr>
        <w:pStyle w:val="Pquestiontextmainstem"/>
      </w:pPr>
    </w:p>
    <w:p w14:paraId="432B6A7F" w14:textId="77777777" w:rsidR="00F66905" w:rsidRDefault="00F66905" w:rsidP="00F10C55">
      <w:pPr>
        <w:pStyle w:val="Pquestiontextmainstem"/>
      </w:pPr>
    </w:p>
    <w:p w14:paraId="695064FC" w14:textId="77777777" w:rsidR="0030527E" w:rsidRDefault="0030527E" w:rsidP="00F10C55">
      <w:pPr>
        <w:pStyle w:val="Pquestiontextmainstem"/>
      </w:pPr>
    </w:p>
    <w:p w14:paraId="54E282E6" w14:textId="77777777" w:rsidR="00F66905" w:rsidRDefault="00F66905" w:rsidP="00F10C55">
      <w:pPr>
        <w:pStyle w:val="Pquestiontextmainstem"/>
      </w:pPr>
    </w:p>
    <w:p w14:paraId="65D6A24D" w14:textId="04FBED9A" w:rsidR="00F10C55" w:rsidRPr="00F10C55" w:rsidRDefault="00F66905" w:rsidP="00F66905">
      <w:pPr>
        <w:pStyle w:val="Pquestiontextpartsa"/>
      </w:pPr>
      <w:r>
        <w:rPr>
          <w:b/>
        </w:rPr>
        <w:t>(b</w:t>
      </w:r>
      <w:r w:rsidRPr="00AE2069">
        <w:rPr>
          <w:b/>
        </w:rPr>
        <w:t>)</w:t>
      </w:r>
      <w:r>
        <w:tab/>
        <w:t xml:space="preserve">Find </w:t>
      </w:r>
      <w:r w:rsidR="00F10C55">
        <w:t>the probability that</w:t>
      </w:r>
      <w:r w:rsidR="00F10C55" w:rsidRPr="00AE2069">
        <w:t>:</w:t>
      </w:r>
    </w:p>
    <w:p w14:paraId="2818BF8F" w14:textId="738367BB" w:rsidR="00F10C55" w:rsidRPr="00AE2069" w:rsidRDefault="00F10C55" w:rsidP="0030527E">
      <w:pPr>
        <w:pStyle w:val="Pquestiontextpartsi"/>
      </w:pPr>
      <w:r w:rsidRPr="00AE2069">
        <w:rPr>
          <w:b/>
        </w:rPr>
        <w:t>(</w:t>
      </w:r>
      <w:r w:rsidR="00F66905">
        <w:rPr>
          <w:b/>
        </w:rPr>
        <w:t>i</w:t>
      </w:r>
      <w:r w:rsidRPr="00AE2069">
        <w:rPr>
          <w:b/>
        </w:rPr>
        <w:t>)</w:t>
      </w:r>
      <w:r>
        <w:tab/>
      </w:r>
      <w:r w:rsidRPr="00AE2069">
        <w:t xml:space="preserve">both results </w:t>
      </w:r>
      <w:r>
        <w:t xml:space="preserve">are </w:t>
      </w:r>
      <w:r w:rsidRPr="00AE2069">
        <w:t>the same</w:t>
      </w:r>
      <w:r w:rsidR="00F66905">
        <w:tab/>
      </w:r>
      <w:r w:rsidR="00F66905">
        <w:tab/>
      </w:r>
      <w:r w:rsidR="00F66905">
        <w:tab/>
      </w:r>
      <w:r w:rsidRPr="00AE2069">
        <w:rPr>
          <w:b/>
        </w:rPr>
        <w:t>(</w:t>
      </w:r>
      <w:r w:rsidR="00F66905">
        <w:rPr>
          <w:b/>
        </w:rPr>
        <w:t>ii</w:t>
      </w:r>
      <w:r w:rsidRPr="00AE2069">
        <w:rPr>
          <w:b/>
        </w:rPr>
        <w:t>)</w:t>
      </w:r>
      <w:r w:rsidR="0030527E">
        <w:t xml:space="preserve">  </w:t>
      </w:r>
      <w:r>
        <w:t>the two numbers add</w:t>
      </w:r>
      <w:r w:rsidRPr="00AE2069">
        <w:t xml:space="preserve"> to 4</w:t>
      </w:r>
    </w:p>
    <w:p w14:paraId="0A394C56" w14:textId="77777777" w:rsidR="00F10C55" w:rsidRDefault="00F10C55" w:rsidP="0030527E">
      <w:pPr>
        <w:pStyle w:val="Pquestiontextpartsi"/>
      </w:pPr>
    </w:p>
    <w:p w14:paraId="0F651CE4" w14:textId="77777777" w:rsidR="00F10C55" w:rsidRDefault="00F10C55" w:rsidP="0030527E">
      <w:pPr>
        <w:pStyle w:val="Pquestiontextpartsi"/>
      </w:pPr>
    </w:p>
    <w:p w14:paraId="4A370107" w14:textId="77777777" w:rsidR="0030527E" w:rsidRPr="00AE2069" w:rsidRDefault="0030527E" w:rsidP="0030527E">
      <w:pPr>
        <w:pStyle w:val="Pquestiontextpartsi"/>
      </w:pPr>
    </w:p>
    <w:p w14:paraId="4475E4F9" w14:textId="1AB5C443" w:rsidR="00F10C55" w:rsidRDefault="00F10C55" w:rsidP="0030527E">
      <w:pPr>
        <w:pStyle w:val="Pquestiontextpartsi"/>
      </w:pPr>
      <w:r w:rsidRPr="00AE2069">
        <w:rPr>
          <w:b/>
        </w:rPr>
        <w:t>(</w:t>
      </w:r>
      <w:r w:rsidR="00F66905">
        <w:rPr>
          <w:b/>
        </w:rPr>
        <w:t>iii</w:t>
      </w:r>
      <w:r w:rsidRPr="00AE2069">
        <w:rPr>
          <w:b/>
        </w:rPr>
        <w:t>)</w:t>
      </w:r>
      <w:r>
        <w:tab/>
        <w:t>the two numbers add</w:t>
      </w:r>
      <w:r w:rsidRPr="00AE2069">
        <w:t xml:space="preserve"> to 4 or 5</w:t>
      </w:r>
      <w:r w:rsidR="00F66905">
        <w:tab/>
      </w:r>
      <w:r w:rsidR="00F66905">
        <w:tab/>
      </w:r>
      <w:r w:rsidRPr="00AE2069">
        <w:rPr>
          <w:b/>
        </w:rPr>
        <w:t>(</w:t>
      </w:r>
      <w:r w:rsidR="00F66905">
        <w:rPr>
          <w:b/>
        </w:rPr>
        <w:t>iv</w:t>
      </w:r>
      <w:r w:rsidRPr="00AE2069">
        <w:rPr>
          <w:b/>
        </w:rPr>
        <w:t>)</w:t>
      </w:r>
      <w:r w:rsidR="0030527E">
        <w:t xml:space="preserve"> </w:t>
      </w:r>
      <w:r>
        <w:t>there is</w:t>
      </w:r>
      <w:r w:rsidRPr="00AE2069">
        <w:t xml:space="preserve"> at least one 2</w:t>
      </w:r>
      <w:r w:rsidR="0030527E">
        <w:t>.</w:t>
      </w:r>
    </w:p>
    <w:p w14:paraId="49463DB4" w14:textId="77777777" w:rsidR="00F10C55" w:rsidRDefault="00F10C55" w:rsidP="00F10C55">
      <w:pPr>
        <w:pStyle w:val="Pquestiontextpartsa"/>
      </w:pPr>
    </w:p>
    <w:p w14:paraId="722D9866" w14:textId="77777777" w:rsidR="00F66905" w:rsidRPr="00AE2069" w:rsidRDefault="00F66905" w:rsidP="00F10C55">
      <w:pPr>
        <w:pStyle w:val="Pquestiontextpartsa"/>
      </w:pPr>
    </w:p>
    <w:p w14:paraId="6B9F9018" w14:textId="3AAA7348" w:rsidR="00F10C55" w:rsidRDefault="00F10C55" w:rsidP="00F10C55">
      <w:pPr>
        <w:pStyle w:val="Pquestionheadingsx"/>
      </w:pPr>
      <w:r w:rsidRPr="00DF7F34">
        <w:lastRenderedPageBreak/>
        <w:t xml:space="preserve">Question </w:t>
      </w:r>
      <w:r w:rsidR="004C413E">
        <w:t>21</w:t>
      </w:r>
      <w:r w:rsidRPr="00DF7F34">
        <w:tab/>
      </w:r>
      <w:r>
        <w:rPr>
          <w:rStyle w:val="Cmarkslabel"/>
        </w:rPr>
        <w:t>4</w:t>
      </w:r>
      <w:r w:rsidRPr="00DF7F34">
        <w:rPr>
          <w:rStyle w:val="Cmarkslabel"/>
        </w:rPr>
        <w:t xml:space="preserve"> marks</w:t>
      </w:r>
      <w:r>
        <w:tab/>
        <w:t>[10.6]</w:t>
      </w:r>
    </w:p>
    <w:p w14:paraId="22721F7B" w14:textId="77777777" w:rsidR="00F10C55" w:rsidRPr="00AE2069" w:rsidRDefault="00F10C55" w:rsidP="00F10C55">
      <w:pPr>
        <w:pStyle w:val="Pquestiontextmainstem"/>
      </w:pPr>
      <w:r w:rsidRPr="00AE2069">
        <w:t>Julia has found that on her way to work she has to go through three sets of traffic lights. The probability that the first set of lights is green is 0.6, the second set is 0.4 and the last set is 0.3. Calculate the following probabilities.</w:t>
      </w:r>
    </w:p>
    <w:p w14:paraId="0F2E64F0" w14:textId="1CAAEE81" w:rsidR="00F10C55" w:rsidRPr="00AE2069" w:rsidRDefault="00F10C55" w:rsidP="00F10C55">
      <w:pPr>
        <w:pStyle w:val="Pquestiontextpartsa"/>
      </w:pPr>
      <w:r w:rsidRPr="00AE2069">
        <w:rPr>
          <w:b/>
        </w:rPr>
        <w:t>(a)</w:t>
      </w:r>
      <w:r>
        <w:tab/>
      </w:r>
      <w:r w:rsidRPr="00AE2069">
        <w:t>On any particular morning all the lights are green.</w:t>
      </w:r>
    </w:p>
    <w:p w14:paraId="7DB50164" w14:textId="77777777" w:rsidR="00F10C55" w:rsidRDefault="00F10C55" w:rsidP="00F10C55">
      <w:pPr>
        <w:pStyle w:val="Pquestiontextpartsa"/>
      </w:pPr>
    </w:p>
    <w:p w14:paraId="381576AF" w14:textId="77777777" w:rsidR="004C413E" w:rsidRDefault="004C413E" w:rsidP="00F10C55">
      <w:pPr>
        <w:pStyle w:val="Pquestiontextpartsa"/>
      </w:pPr>
    </w:p>
    <w:p w14:paraId="59407F72" w14:textId="77777777" w:rsidR="004C413E" w:rsidRPr="00AE2069" w:rsidRDefault="004C413E" w:rsidP="00F10C55">
      <w:pPr>
        <w:pStyle w:val="Pquestiontextpartsa"/>
      </w:pPr>
    </w:p>
    <w:p w14:paraId="2DA5F511" w14:textId="0DBD242C" w:rsidR="00F10C55" w:rsidRDefault="00F10C55" w:rsidP="00F10C55">
      <w:pPr>
        <w:pStyle w:val="Pquestiontextpartsa"/>
      </w:pPr>
      <w:r w:rsidRPr="00AE2069">
        <w:rPr>
          <w:b/>
        </w:rPr>
        <w:t>(b)</w:t>
      </w:r>
      <w:r>
        <w:tab/>
      </w:r>
      <w:r w:rsidRPr="00AE2069">
        <w:t>All the lights are red.</w:t>
      </w:r>
    </w:p>
    <w:p w14:paraId="52B7678A" w14:textId="77777777" w:rsidR="00F10C55" w:rsidRDefault="00F10C55" w:rsidP="00F10C55">
      <w:pPr>
        <w:pStyle w:val="Pquestiontextpartsa"/>
      </w:pPr>
    </w:p>
    <w:p w14:paraId="73A16DCA" w14:textId="77777777" w:rsidR="00F66905" w:rsidRDefault="00F66905" w:rsidP="00F10C55">
      <w:pPr>
        <w:pStyle w:val="Pquestiontextpartsa"/>
      </w:pPr>
    </w:p>
    <w:p w14:paraId="2A76F623" w14:textId="77777777" w:rsidR="004C413E" w:rsidRPr="00AE2069" w:rsidRDefault="004C413E" w:rsidP="00F10C55">
      <w:pPr>
        <w:pStyle w:val="Pquestiontextpartsa"/>
      </w:pPr>
    </w:p>
    <w:p w14:paraId="610BF538" w14:textId="58C81B30" w:rsidR="00F10C55" w:rsidRPr="00AE2069" w:rsidRDefault="00F10C55" w:rsidP="00F10C55">
      <w:pPr>
        <w:pStyle w:val="Pquestiontextpartsa"/>
      </w:pPr>
      <w:r w:rsidRPr="00AE2069">
        <w:rPr>
          <w:b/>
        </w:rPr>
        <w:t>(c)</w:t>
      </w:r>
      <w:r>
        <w:tab/>
      </w:r>
      <w:r w:rsidRPr="00AE2069">
        <w:t>Two sets of lights are green and the other is red.</w:t>
      </w:r>
    </w:p>
    <w:p w14:paraId="227E8F3E" w14:textId="77777777" w:rsidR="00F10C55" w:rsidRDefault="00F10C55" w:rsidP="00F10C55"/>
    <w:p w14:paraId="2C215F63" w14:textId="77777777" w:rsidR="00F10C55" w:rsidRDefault="00F10C55" w:rsidP="00F10C55"/>
    <w:p w14:paraId="30CD5909" w14:textId="77777777" w:rsidR="004C413E" w:rsidRDefault="004C413E" w:rsidP="00F10C55"/>
    <w:p w14:paraId="50DD6A36" w14:textId="77777777" w:rsidR="004C413E" w:rsidRPr="00F10C55" w:rsidRDefault="004C413E" w:rsidP="00F10C55"/>
    <w:p w14:paraId="057304E0" w14:textId="57F9C33E" w:rsidR="00F10C55" w:rsidRPr="007D4E3E" w:rsidRDefault="00F10C55" w:rsidP="00F10C55">
      <w:pPr>
        <w:pStyle w:val="Pquestionheadingsx"/>
      </w:pPr>
      <w:r w:rsidRPr="00DF7F34">
        <w:t xml:space="preserve">Question </w:t>
      </w:r>
      <w:r w:rsidR="004C413E">
        <w:t>22</w:t>
      </w:r>
      <w:r w:rsidRPr="00DF7F34">
        <w:tab/>
      </w:r>
      <w:r>
        <w:rPr>
          <w:rStyle w:val="Cmarkslabel"/>
        </w:rPr>
        <w:t>3</w:t>
      </w:r>
      <w:r w:rsidRPr="00DF7F34">
        <w:rPr>
          <w:rStyle w:val="Cmarkslabel"/>
        </w:rPr>
        <w:t xml:space="preserve"> marks</w:t>
      </w:r>
      <w:r>
        <w:tab/>
        <w:t>[10.6]</w:t>
      </w:r>
    </w:p>
    <w:p w14:paraId="69C677D2" w14:textId="6EF1D5D7" w:rsidR="00002689" w:rsidRDefault="006E2A13" w:rsidP="00002689">
      <w:pPr>
        <w:pStyle w:val="Pquestiontextmainstem"/>
      </w:pPr>
      <w:r>
        <w:t>A bag contains 10</w:t>
      </w:r>
      <w:r w:rsidR="00002689">
        <w:t xml:space="preserve"> balls, </w:t>
      </w:r>
      <w:r>
        <w:t>3</w:t>
      </w:r>
      <w:r w:rsidR="00002689">
        <w:t xml:space="preserve"> of which are red, </w:t>
      </w:r>
      <w:r>
        <w:t>2</w:t>
      </w:r>
      <w:r w:rsidR="00002689">
        <w:t xml:space="preserve"> are green and the rest blue. A ball is chosen at random, its colour noted and then another ball is chosen without replacing the </w:t>
      </w:r>
      <w:r>
        <w:t xml:space="preserve">first </w:t>
      </w:r>
      <w:r w:rsidR="00002689">
        <w:t xml:space="preserve">ball. </w:t>
      </w:r>
      <w:r w:rsidR="0030527E">
        <w:t>Find the probability that the balls chosen are:</w:t>
      </w:r>
    </w:p>
    <w:p w14:paraId="5F50AEAE" w14:textId="4EA5993B" w:rsidR="00F10C55" w:rsidRDefault="00F10C55" w:rsidP="0030527E">
      <w:pPr>
        <w:pStyle w:val="Pquestiontextpartsa"/>
      </w:pPr>
      <w:r w:rsidRPr="00F10C55">
        <w:rPr>
          <w:rStyle w:val="Cquestionpartlabelbold"/>
        </w:rPr>
        <w:t>(a)</w:t>
      </w:r>
      <w:r>
        <w:rPr>
          <w:b/>
        </w:rPr>
        <w:tab/>
      </w:r>
      <w:r>
        <w:t>both red</w:t>
      </w:r>
    </w:p>
    <w:p w14:paraId="7823FBE9" w14:textId="77777777" w:rsidR="00F10C55" w:rsidRDefault="00F10C55" w:rsidP="00F10C55">
      <w:pPr>
        <w:pStyle w:val="Pquestiontextpartsi"/>
      </w:pPr>
    </w:p>
    <w:p w14:paraId="17840385" w14:textId="77777777" w:rsidR="00F10C55" w:rsidRDefault="00F10C55" w:rsidP="00F10C55">
      <w:pPr>
        <w:pStyle w:val="Pquestiontextpartsi"/>
      </w:pPr>
    </w:p>
    <w:p w14:paraId="23C40554" w14:textId="77777777" w:rsidR="004C413E" w:rsidRDefault="004C413E" w:rsidP="00F10C55">
      <w:pPr>
        <w:pStyle w:val="Pquestiontextpartsi"/>
      </w:pPr>
    </w:p>
    <w:p w14:paraId="3E87D21E" w14:textId="56B3D502" w:rsidR="00F10C55" w:rsidRDefault="00F10C55" w:rsidP="0030527E">
      <w:pPr>
        <w:pStyle w:val="Pquestiontextpartsa"/>
      </w:pPr>
      <w:r w:rsidRPr="00F10C55">
        <w:rPr>
          <w:rStyle w:val="Cquestionpartlabelbold"/>
        </w:rPr>
        <w:t>(</w:t>
      </w:r>
      <w:r w:rsidR="0030527E">
        <w:rPr>
          <w:rStyle w:val="Cquestionpartlabelbold"/>
        </w:rPr>
        <w:t>b</w:t>
      </w:r>
      <w:r w:rsidRPr="00F10C55">
        <w:rPr>
          <w:rStyle w:val="Cquestionpartlabelbold"/>
        </w:rPr>
        <w:t>)</w:t>
      </w:r>
      <w:r w:rsidRPr="00F10C55">
        <w:rPr>
          <w:rStyle w:val="Cquestionpartlabelbold"/>
        </w:rPr>
        <w:tab/>
      </w:r>
      <w:r>
        <w:t>red then blue, in that order</w:t>
      </w:r>
    </w:p>
    <w:p w14:paraId="113F524F" w14:textId="77777777" w:rsidR="00F10C55" w:rsidRDefault="00F10C55" w:rsidP="00F10C55">
      <w:pPr>
        <w:pStyle w:val="Pquestiontextpartsi"/>
      </w:pPr>
    </w:p>
    <w:p w14:paraId="058570CF" w14:textId="77777777" w:rsidR="0030527E" w:rsidRDefault="0030527E" w:rsidP="00F10C55">
      <w:pPr>
        <w:pStyle w:val="Pquestiontextpartsi"/>
      </w:pPr>
    </w:p>
    <w:p w14:paraId="4545542D" w14:textId="77777777" w:rsidR="00F10C55" w:rsidRDefault="00F10C55" w:rsidP="00F10C55">
      <w:pPr>
        <w:pStyle w:val="Pquestiontextpartsi"/>
      </w:pPr>
    </w:p>
    <w:p w14:paraId="320D3F42" w14:textId="77777777" w:rsidR="004C413E" w:rsidRDefault="004C413E" w:rsidP="00F10C55">
      <w:pPr>
        <w:pStyle w:val="Pquestiontextpartsi"/>
      </w:pPr>
    </w:p>
    <w:p w14:paraId="0FBB1406" w14:textId="28F469D4" w:rsidR="00F10C55" w:rsidRDefault="00F10C55" w:rsidP="0030527E">
      <w:pPr>
        <w:pStyle w:val="Pquestiontextpartsa"/>
      </w:pPr>
      <w:r w:rsidRPr="00F10C55">
        <w:rPr>
          <w:rStyle w:val="Cquestionpartlabelbold"/>
        </w:rPr>
        <w:t>(</w:t>
      </w:r>
      <w:r w:rsidR="0030527E">
        <w:rPr>
          <w:rStyle w:val="Cquestionpartlabelbold"/>
        </w:rPr>
        <w:t>c</w:t>
      </w:r>
      <w:r w:rsidRPr="00F10C55">
        <w:rPr>
          <w:rStyle w:val="Cquestionpartlabelbold"/>
        </w:rPr>
        <w:t>)</w:t>
      </w:r>
      <w:r>
        <w:tab/>
        <w:t xml:space="preserve">red and </w:t>
      </w:r>
      <w:r w:rsidRPr="0030527E">
        <w:t>blue</w:t>
      </w:r>
      <w:r>
        <w:t xml:space="preserve"> in any order.</w:t>
      </w:r>
    </w:p>
    <w:p w14:paraId="0BF1EEAB" w14:textId="77777777" w:rsidR="00F10C55" w:rsidRDefault="00F10C55" w:rsidP="00F10C55">
      <w:pPr>
        <w:pStyle w:val="Pquestiontextpartsa"/>
      </w:pPr>
    </w:p>
    <w:p w14:paraId="5B5DD0A4" w14:textId="77777777" w:rsidR="00F10C55" w:rsidRDefault="00F10C55" w:rsidP="00F10C55">
      <w:pPr>
        <w:pStyle w:val="Pquestiontextpartsa"/>
      </w:pPr>
    </w:p>
    <w:p w14:paraId="4140955A" w14:textId="77777777" w:rsidR="004C413E" w:rsidRDefault="004C413E" w:rsidP="00F10C55">
      <w:pPr>
        <w:pStyle w:val="Pquestiontextpartsa"/>
      </w:pPr>
    </w:p>
    <w:p w14:paraId="438CA43C" w14:textId="77777777" w:rsidR="0030527E" w:rsidRDefault="0030527E" w:rsidP="00F10C55">
      <w:pPr>
        <w:pStyle w:val="Pquestiontextpartsa"/>
      </w:pPr>
    </w:p>
    <w:p w14:paraId="3919F819" w14:textId="0437DD72" w:rsidR="00F10C55" w:rsidRDefault="00F10C55" w:rsidP="00F10C55">
      <w:pPr>
        <w:pStyle w:val="Pquestiontextpartsa"/>
      </w:pPr>
      <w:r w:rsidRPr="00F10C55">
        <w:rPr>
          <w:rStyle w:val="Cquestionpartlabelbold"/>
        </w:rPr>
        <w:t>(b)</w:t>
      </w:r>
      <w:r>
        <w:tab/>
        <w:t>Now find the probability that a blue is chosen for neither ball.</w:t>
      </w:r>
    </w:p>
    <w:p w14:paraId="4103F23D" w14:textId="77777777" w:rsidR="005F2B9B" w:rsidRDefault="005F2B9B" w:rsidP="009E3F79">
      <w:pPr>
        <w:pStyle w:val="Pquestiontextpartsa"/>
      </w:pPr>
    </w:p>
    <w:p w14:paraId="2CBD76D8" w14:textId="77777777" w:rsidR="005F2B9B" w:rsidRDefault="005F2B9B" w:rsidP="009E3F79">
      <w:pPr>
        <w:pStyle w:val="Pquestiontextpartsa"/>
      </w:pPr>
    </w:p>
    <w:p w14:paraId="65AE7762" w14:textId="77777777" w:rsidR="004C413E" w:rsidRDefault="004C413E" w:rsidP="009E3F79">
      <w:pPr>
        <w:pStyle w:val="Pquestiontextpartsa"/>
      </w:pPr>
    </w:p>
    <w:p w14:paraId="0B96D579" w14:textId="0B4AF8F3" w:rsidR="00002689" w:rsidRPr="007D4E3E" w:rsidRDefault="00002689" w:rsidP="00002689">
      <w:pPr>
        <w:pStyle w:val="Pquestionheadingsx"/>
      </w:pPr>
      <w:r w:rsidRPr="00DF7F34">
        <w:lastRenderedPageBreak/>
        <w:t xml:space="preserve">Question </w:t>
      </w:r>
      <w:r w:rsidR="004C413E">
        <w:t>23</w:t>
      </w:r>
      <w:r w:rsidRPr="00DF7F34">
        <w:tab/>
      </w:r>
      <w:r>
        <w:rPr>
          <w:rStyle w:val="Cmarkslabel"/>
        </w:rPr>
        <w:t>3</w:t>
      </w:r>
      <w:r w:rsidRPr="00DF7F34">
        <w:rPr>
          <w:rStyle w:val="Cmarkslabel"/>
        </w:rPr>
        <w:t xml:space="preserve"> marks</w:t>
      </w:r>
      <w:r>
        <w:tab/>
        <w:t>[10.6]</w:t>
      </w:r>
    </w:p>
    <w:p w14:paraId="34884CD6" w14:textId="30536299" w:rsidR="00002689" w:rsidRDefault="00BF1A5B" w:rsidP="00002689">
      <w:pPr>
        <w:pStyle w:val="Pquestiontextmainstem"/>
      </w:pPr>
      <w:r>
        <w:t>A couple is</w:t>
      </w:r>
      <w:r w:rsidR="00002689">
        <w:t xml:space="preserve"> trying to decide on a name for their new baby girl. They like the names Lily, Taylor, Rose and Grace. They plan to pick names out of a hat but they can’t decide on whether to give her one name or two.</w:t>
      </w:r>
    </w:p>
    <w:p w14:paraId="6BF88B53" w14:textId="77777777" w:rsidR="00002689" w:rsidRDefault="00002689" w:rsidP="00002689">
      <w:pPr>
        <w:pStyle w:val="Pquestiontextpartsa"/>
      </w:pPr>
      <w:r w:rsidRPr="00F86633">
        <w:rPr>
          <w:rStyle w:val="Cquestionpartlabelbold"/>
        </w:rPr>
        <w:t>(a)</w:t>
      </w:r>
      <w:r>
        <w:tab/>
        <w:t>How many different outcomes are possible for one name and for two names?</w:t>
      </w:r>
    </w:p>
    <w:p w14:paraId="216E561D" w14:textId="77777777" w:rsidR="005F2B9B" w:rsidRDefault="005F2B9B" w:rsidP="00002689">
      <w:pPr>
        <w:pStyle w:val="Pquestiontextpartsa"/>
      </w:pPr>
    </w:p>
    <w:p w14:paraId="563D35C1" w14:textId="77777777" w:rsidR="004C413E" w:rsidRDefault="004C413E" w:rsidP="00002689">
      <w:pPr>
        <w:pStyle w:val="Pquestiontextpartsa"/>
      </w:pPr>
    </w:p>
    <w:p w14:paraId="5EFD6ACD" w14:textId="77777777" w:rsidR="004C413E" w:rsidRDefault="004C413E" w:rsidP="00002689">
      <w:pPr>
        <w:pStyle w:val="Pquestiontextpartsa"/>
      </w:pPr>
    </w:p>
    <w:p w14:paraId="0543FECA" w14:textId="77777777" w:rsidR="004C413E" w:rsidRDefault="004C413E" w:rsidP="00002689">
      <w:pPr>
        <w:pStyle w:val="Pquestiontextpartsa"/>
      </w:pPr>
    </w:p>
    <w:p w14:paraId="3905EA56" w14:textId="77777777" w:rsidR="00002689" w:rsidRDefault="00002689" w:rsidP="00002689">
      <w:pPr>
        <w:pStyle w:val="Pquestiontextpartsa"/>
      </w:pPr>
      <w:r w:rsidRPr="00F86633">
        <w:rPr>
          <w:rStyle w:val="Cquestionpartlabelbold"/>
        </w:rPr>
        <w:t>(b)</w:t>
      </w:r>
      <w:r>
        <w:tab/>
        <w:t>What is the probability that the baby will be named Taylor Grace, if the selection is made randomly from all possible outcomes?</w:t>
      </w:r>
    </w:p>
    <w:p w14:paraId="20EA503B" w14:textId="77777777" w:rsidR="005F2B9B" w:rsidRDefault="005F2B9B" w:rsidP="00002689">
      <w:pPr>
        <w:pStyle w:val="Pquestiontextpartsa"/>
      </w:pPr>
    </w:p>
    <w:p w14:paraId="059DEC0B" w14:textId="77777777" w:rsidR="005F2B9B" w:rsidRDefault="005F2B9B" w:rsidP="00002689">
      <w:pPr>
        <w:pStyle w:val="Pquestiontextpartsa"/>
      </w:pPr>
    </w:p>
    <w:p w14:paraId="1C923E69" w14:textId="77777777" w:rsidR="004C413E" w:rsidRDefault="004C413E" w:rsidP="00002689">
      <w:pPr>
        <w:pStyle w:val="Pquestiontextpartsa"/>
      </w:pPr>
    </w:p>
    <w:p w14:paraId="3171105F" w14:textId="77777777" w:rsidR="004C413E" w:rsidRDefault="004C413E" w:rsidP="00002689">
      <w:pPr>
        <w:pStyle w:val="Pquestiontextpartsa"/>
      </w:pPr>
    </w:p>
    <w:p w14:paraId="598DD843" w14:textId="77777777" w:rsidR="004C413E" w:rsidRDefault="004C413E" w:rsidP="00002689">
      <w:pPr>
        <w:pStyle w:val="Pquestiontextpartsa"/>
      </w:pPr>
    </w:p>
    <w:p w14:paraId="32FBB065" w14:textId="785DF8B3" w:rsidR="00002689" w:rsidRDefault="00002689" w:rsidP="00002689">
      <w:pPr>
        <w:pStyle w:val="Psectionresults"/>
      </w:pPr>
      <w:r>
        <w:t>Short answer</w:t>
      </w:r>
      <w:r w:rsidR="00F10C55">
        <w:t xml:space="preserve"> results: ___ / 70</w:t>
      </w:r>
    </w:p>
    <w:p w14:paraId="7CAAF3A5" w14:textId="77777777" w:rsidR="00002689" w:rsidRDefault="00002689" w:rsidP="005F2B9B">
      <w:pPr>
        <w:pStyle w:val="Psectionheading"/>
        <w:keepLines/>
      </w:pPr>
      <w:r>
        <w:t>Extended answer section</w:t>
      </w:r>
    </w:p>
    <w:p w14:paraId="455202CB" w14:textId="5F69763A" w:rsidR="00002689" w:rsidRDefault="00002689" w:rsidP="00002689">
      <w:pPr>
        <w:pStyle w:val="Pquestionheadingsx1stafterhead"/>
      </w:pPr>
      <w:r>
        <w:t>Question 2</w:t>
      </w:r>
      <w:r w:rsidR="004C413E">
        <w:t>4</w:t>
      </w:r>
      <w:r w:rsidRPr="00DF7F34">
        <w:tab/>
      </w:r>
      <w:r w:rsidR="00D55F70">
        <w:rPr>
          <w:rStyle w:val="Cmarkslabel"/>
        </w:rPr>
        <w:t>10</w:t>
      </w:r>
      <w:r w:rsidRPr="00DF7F34">
        <w:rPr>
          <w:rStyle w:val="Cmarkslabel"/>
        </w:rPr>
        <w:t xml:space="preserve"> marks</w:t>
      </w:r>
      <w:r w:rsidRPr="00DF7F34">
        <w:tab/>
        <w:t>[</w:t>
      </w:r>
      <w:r>
        <w:t>10.2</w:t>
      </w:r>
      <w:r w:rsidRPr="00DF7F34">
        <w:t xml:space="preserve">, </w:t>
      </w:r>
      <w:r>
        <w:t>10.5</w:t>
      </w:r>
      <w:r w:rsidRPr="00DF7F34">
        <w:t>]</w:t>
      </w:r>
    </w:p>
    <w:p w14:paraId="7641F757" w14:textId="265954C9" w:rsidR="00002689" w:rsidRPr="00E661E6" w:rsidRDefault="00002689" w:rsidP="00002689">
      <w:pPr>
        <w:pStyle w:val="Pquestiontextmainstem"/>
      </w:pPr>
      <w:r>
        <w:t xml:space="preserve">An </w:t>
      </w:r>
      <w:r w:rsidR="006E2A13">
        <w:t>organisation</w:t>
      </w:r>
      <w:r>
        <w:t xml:space="preserve"> employs 80 people. There are 5</w:t>
      </w:r>
      <w:r w:rsidRPr="00E661E6">
        <w:t>0 people with specialis</w:t>
      </w:r>
      <w:r>
        <w:t>t training in word processing, 41</w:t>
      </w:r>
      <w:r w:rsidRPr="00E661E6">
        <w:t xml:space="preserve"> trained for reception, </w:t>
      </w:r>
      <w:r>
        <w:t>40</w:t>
      </w:r>
      <w:r w:rsidRPr="00E661E6">
        <w:t xml:space="preserve"> for MYOB, 2</w:t>
      </w:r>
      <w:r>
        <w:t>9</w:t>
      </w:r>
      <w:r w:rsidRPr="00E661E6">
        <w:t xml:space="preserve"> with training in word processing and MYOB, 2</w:t>
      </w:r>
      <w:r>
        <w:t>4</w:t>
      </w:r>
      <w:r w:rsidRPr="00E661E6">
        <w:t xml:space="preserve"> trained for word processing and reception, </w:t>
      </w:r>
      <w:r>
        <w:t>21</w:t>
      </w:r>
      <w:r w:rsidRPr="00E661E6">
        <w:t xml:space="preserve"> trained for MYOB and reception and </w:t>
      </w:r>
      <w:r>
        <w:t>11</w:t>
      </w:r>
      <w:r w:rsidRPr="00E661E6">
        <w:t xml:space="preserve"> </w:t>
      </w:r>
      <w:r w:rsidR="006E2A13">
        <w:t>with extra certificates in all three areas</w:t>
      </w:r>
      <w:r w:rsidRPr="00E661E6">
        <w:t xml:space="preserve">. The remainder are involved in administration. </w:t>
      </w:r>
    </w:p>
    <w:p w14:paraId="5BBABD63" w14:textId="413A87C6" w:rsidR="00002689" w:rsidRDefault="009E3F79" w:rsidP="00002689">
      <w:pPr>
        <w:pStyle w:val="Pquestiontextpartsa"/>
      </w:pPr>
      <w:r>
        <w:rPr>
          <w:rStyle w:val="Cquestionpartlabelbold"/>
        </w:rPr>
        <w:t>(a)</w:t>
      </w:r>
      <w:r>
        <w:rPr>
          <w:rStyle w:val="Cquestionpartlabelbold"/>
        </w:rPr>
        <w:tab/>
      </w:r>
      <w:r w:rsidR="00002689" w:rsidRPr="00E661E6">
        <w:t>Complete the following Venn diagram to show this information.</w:t>
      </w:r>
    </w:p>
    <w:p w14:paraId="260077AD" w14:textId="7952BC86" w:rsidR="00002689" w:rsidRDefault="00AC2602" w:rsidP="00002689">
      <w:pPr>
        <w:pStyle w:val="Pquestiontextmainstem"/>
      </w:pPr>
      <w:r>
        <w:rPr>
          <w:noProof/>
        </w:rPr>
        <w:drawing>
          <wp:inline distT="0" distB="0" distL="0" distR="0" wp14:anchorId="5732407D" wp14:editId="79367289">
            <wp:extent cx="2254102" cy="16976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255259" cy="1698475"/>
                    </a:xfrm>
                    <a:prstGeom prst="rect">
                      <a:avLst/>
                    </a:prstGeom>
                  </pic:spPr>
                </pic:pic>
              </a:graphicData>
            </a:graphic>
          </wp:inline>
        </w:drawing>
      </w:r>
    </w:p>
    <w:p w14:paraId="7AFBF339" w14:textId="3CCA0BD5" w:rsidR="00002689" w:rsidRDefault="009E3F79" w:rsidP="00002689">
      <w:pPr>
        <w:pStyle w:val="Pquestiontextpartsa"/>
      </w:pPr>
      <w:r>
        <w:rPr>
          <w:rStyle w:val="Cquestionpartlabelbold"/>
        </w:rPr>
        <w:t>(b)</w:t>
      </w:r>
      <w:r>
        <w:rPr>
          <w:rStyle w:val="Cquestionpartlabelbold"/>
        </w:rPr>
        <w:tab/>
      </w:r>
      <w:r w:rsidR="00002689" w:rsidRPr="00E661E6">
        <w:t xml:space="preserve">Where on the Venn diagram </w:t>
      </w:r>
      <w:r w:rsidR="00002689">
        <w:t>are</w:t>
      </w:r>
      <w:r w:rsidR="00002689" w:rsidRPr="00E661E6">
        <w:t xml:space="preserve"> the employees </w:t>
      </w:r>
      <w:r w:rsidR="00002689">
        <w:t>involved in administration?</w:t>
      </w:r>
    </w:p>
    <w:p w14:paraId="4F70E201" w14:textId="77777777" w:rsidR="005F2B9B" w:rsidRDefault="005F2B9B" w:rsidP="00002689">
      <w:pPr>
        <w:pStyle w:val="Pquestiontextpartsa"/>
      </w:pPr>
    </w:p>
    <w:p w14:paraId="281A6ABD" w14:textId="77777777" w:rsidR="005F2B9B" w:rsidRDefault="005F2B9B" w:rsidP="00002689">
      <w:pPr>
        <w:pStyle w:val="Pquestiontextpartsa"/>
      </w:pPr>
    </w:p>
    <w:p w14:paraId="2EAEC792" w14:textId="454FB6A5" w:rsidR="00002689" w:rsidRPr="00E661E6" w:rsidRDefault="009E3F79" w:rsidP="00002689">
      <w:pPr>
        <w:pStyle w:val="Pquestiontextpartsa"/>
      </w:pPr>
      <w:r>
        <w:rPr>
          <w:rStyle w:val="Cquestionpartlabelbold"/>
        </w:rPr>
        <w:t>(c)</w:t>
      </w:r>
      <w:r>
        <w:rPr>
          <w:rStyle w:val="Cquestionpartlabelbold"/>
        </w:rPr>
        <w:tab/>
      </w:r>
      <w:r w:rsidR="00002689" w:rsidRPr="00E661E6">
        <w:t>If a person is selected at random, find the probability that the person is involved with:</w:t>
      </w:r>
    </w:p>
    <w:p w14:paraId="022AFB3E" w14:textId="0415FD1B" w:rsidR="00002689" w:rsidRDefault="009E3F79" w:rsidP="00002689">
      <w:pPr>
        <w:pStyle w:val="Pquestiontextpartsi"/>
      </w:pPr>
      <w:r>
        <w:rPr>
          <w:rStyle w:val="Cquestionpartlabelbold"/>
        </w:rPr>
        <w:t>(i)</w:t>
      </w:r>
      <w:r>
        <w:rPr>
          <w:rStyle w:val="Cquestionpartlabelbold"/>
        </w:rPr>
        <w:tab/>
      </w:r>
      <w:r w:rsidR="00002689" w:rsidRPr="00E661E6">
        <w:t>administration</w:t>
      </w:r>
    </w:p>
    <w:p w14:paraId="389B2405" w14:textId="77777777" w:rsidR="005F2B9B" w:rsidRDefault="005F2B9B" w:rsidP="00002689">
      <w:pPr>
        <w:pStyle w:val="Pquestiontextpartsi"/>
      </w:pPr>
    </w:p>
    <w:p w14:paraId="634DD47D" w14:textId="77777777" w:rsidR="005F2B9B" w:rsidRDefault="005F2B9B" w:rsidP="00002689">
      <w:pPr>
        <w:pStyle w:val="Pquestiontextpartsi"/>
      </w:pPr>
    </w:p>
    <w:p w14:paraId="45F52CC6" w14:textId="43A482CB" w:rsidR="00002689" w:rsidRDefault="009E3F79" w:rsidP="00002689">
      <w:pPr>
        <w:pStyle w:val="Pquestiontextpartsi"/>
      </w:pPr>
      <w:r>
        <w:rPr>
          <w:rStyle w:val="Cquestionpartlabelbold"/>
        </w:rPr>
        <w:lastRenderedPageBreak/>
        <w:t>(ii)</w:t>
      </w:r>
      <w:r>
        <w:rPr>
          <w:rStyle w:val="Cquestionpartlabelbold"/>
        </w:rPr>
        <w:tab/>
      </w:r>
      <w:r w:rsidR="00002689" w:rsidRPr="00E661E6">
        <w:t>at least two of the skills of word processing, MYOB and reception</w:t>
      </w:r>
    </w:p>
    <w:p w14:paraId="32C19D9F" w14:textId="77777777" w:rsidR="005F2B9B" w:rsidRDefault="005F2B9B" w:rsidP="00002689">
      <w:pPr>
        <w:pStyle w:val="Pquestiontextpartsi"/>
      </w:pPr>
    </w:p>
    <w:p w14:paraId="2601542D" w14:textId="77777777" w:rsidR="005F2B9B" w:rsidRDefault="005F2B9B" w:rsidP="00002689">
      <w:pPr>
        <w:pStyle w:val="Pquestiontextpartsi"/>
      </w:pPr>
    </w:p>
    <w:p w14:paraId="3BDDA3E4" w14:textId="77777777" w:rsidR="005F2B9B" w:rsidRDefault="005F2B9B" w:rsidP="00002689">
      <w:pPr>
        <w:pStyle w:val="Pquestiontextpartsi"/>
      </w:pPr>
    </w:p>
    <w:p w14:paraId="69C38B0F" w14:textId="5C308F36" w:rsidR="00002689" w:rsidRDefault="009E3F79" w:rsidP="00002689">
      <w:pPr>
        <w:pStyle w:val="Pquestiontextpartsi"/>
      </w:pPr>
      <w:r>
        <w:rPr>
          <w:rStyle w:val="Cquestionpartlabelbold"/>
        </w:rPr>
        <w:t>(iii)</w:t>
      </w:r>
      <w:r>
        <w:rPr>
          <w:rStyle w:val="Cquestionpartlabelbold"/>
        </w:rPr>
        <w:tab/>
      </w:r>
      <w:r w:rsidR="00002689" w:rsidRPr="00E661E6">
        <w:t>no more than one of the skills of word processing, MYOB and reception</w:t>
      </w:r>
    </w:p>
    <w:p w14:paraId="48C8B361" w14:textId="77777777" w:rsidR="005F2B9B" w:rsidRDefault="005F2B9B" w:rsidP="00002689">
      <w:pPr>
        <w:pStyle w:val="Pquestiontextpartsi"/>
      </w:pPr>
    </w:p>
    <w:p w14:paraId="40E52B8F" w14:textId="77777777" w:rsidR="005F2B9B" w:rsidRDefault="005F2B9B" w:rsidP="00002689">
      <w:pPr>
        <w:pStyle w:val="Pquestiontextpartsi"/>
      </w:pPr>
    </w:p>
    <w:p w14:paraId="1C0718BE" w14:textId="77777777" w:rsidR="005F2B9B" w:rsidRDefault="005F2B9B" w:rsidP="00002689">
      <w:pPr>
        <w:pStyle w:val="Pquestiontextpartsi"/>
      </w:pPr>
    </w:p>
    <w:p w14:paraId="0DBABB35" w14:textId="101B6877" w:rsidR="00002689" w:rsidRDefault="009E3F79" w:rsidP="00002689">
      <w:pPr>
        <w:pStyle w:val="Pquestiontextpartsi"/>
      </w:pPr>
      <w:r>
        <w:rPr>
          <w:rStyle w:val="Cquestionpartlabelbold"/>
        </w:rPr>
        <w:t>(iv)</w:t>
      </w:r>
      <w:r>
        <w:rPr>
          <w:rStyle w:val="Cquestionpartlabelbold"/>
        </w:rPr>
        <w:tab/>
      </w:r>
      <w:r w:rsidR="00002689" w:rsidRPr="00E661E6">
        <w:t>exactly one of the skills of word processing, MYOB and reception.</w:t>
      </w:r>
    </w:p>
    <w:p w14:paraId="5696692D" w14:textId="77777777" w:rsidR="005F2B9B" w:rsidRDefault="005F2B9B" w:rsidP="00002689">
      <w:pPr>
        <w:pStyle w:val="Pquestiontextpartsi"/>
      </w:pPr>
    </w:p>
    <w:p w14:paraId="574CF50F" w14:textId="77777777" w:rsidR="005F2B9B" w:rsidRDefault="005F2B9B" w:rsidP="00002689">
      <w:pPr>
        <w:pStyle w:val="Pquestiontextpartsi"/>
      </w:pPr>
    </w:p>
    <w:p w14:paraId="32C4DC99" w14:textId="77777777" w:rsidR="005F2B9B" w:rsidRDefault="005F2B9B" w:rsidP="00002689">
      <w:pPr>
        <w:pStyle w:val="Pquestiontextpartsi"/>
      </w:pPr>
    </w:p>
    <w:p w14:paraId="4FACA44A" w14:textId="529C2FF2" w:rsidR="00002689" w:rsidRDefault="009E3F79" w:rsidP="0030527E">
      <w:pPr>
        <w:pStyle w:val="Pquestiontextpartsa"/>
      </w:pPr>
      <w:r>
        <w:rPr>
          <w:rStyle w:val="Cquestionpartlabelbold"/>
        </w:rPr>
        <w:t>(d)</w:t>
      </w:r>
      <w:r>
        <w:rPr>
          <w:rStyle w:val="Cquestionpartlabelbold"/>
        </w:rPr>
        <w:tab/>
      </w:r>
      <w:r w:rsidR="00002689">
        <w:t>If a person has MYOB skills, what is the probability they have word processing skills?</w:t>
      </w:r>
    </w:p>
    <w:p w14:paraId="1E1EA259" w14:textId="77777777" w:rsidR="005F2B9B" w:rsidRDefault="005F2B9B" w:rsidP="00002689">
      <w:pPr>
        <w:pStyle w:val="Pquestiontextmainstem"/>
      </w:pPr>
    </w:p>
    <w:p w14:paraId="1846F1F9" w14:textId="77777777" w:rsidR="005F2B9B" w:rsidRDefault="005F2B9B" w:rsidP="00002689">
      <w:pPr>
        <w:pStyle w:val="Pquestiontextmainstem"/>
      </w:pPr>
    </w:p>
    <w:p w14:paraId="3E621797" w14:textId="77777777" w:rsidR="005F2B9B" w:rsidRDefault="005F2B9B" w:rsidP="00002689">
      <w:pPr>
        <w:pStyle w:val="Pquestiontextmainstem"/>
      </w:pPr>
    </w:p>
    <w:p w14:paraId="542FDF36" w14:textId="77777777" w:rsidR="005F2B9B" w:rsidRDefault="005F2B9B" w:rsidP="00002689">
      <w:pPr>
        <w:pStyle w:val="Pquestiontextmainstem"/>
      </w:pPr>
    </w:p>
    <w:p w14:paraId="74BD956D" w14:textId="77777777" w:rsidR="005F2B9B" w:rsidRDefault="005F2B9B" w:rsidP="00002689">
      <w:pPr>
        <w:pStyle w:val="Pquestiontextmainstem"/>
      </w:pPr>
    </w:p>
    <w:p w14:paraId="2D278207" w14:textId="11B5D10A" w:rsidR="00002689" w:rsidRDefault="004C413E" w:rsidP="00002689">
      <w:pPr>
        <w:pStyle w:val="Pquestionheadingsx1stafterhead"/>
      </w:pPr>
      <w:r>
        <w:t>Question 25</w:t>
      </w:r>
      <w:r w:rsidR="00002689" w:rsidRPr="00DF7F34">
        <w:tab/>
      </w:r>
      <w:r w:rsidR="00002689">
        <w:rPr>
          <w:rStyle w:val="Cmarkslabel"/>
        </w:rPr>
        <w:t>7</w:t>
      </w:r>
      <w:r w:rsidR="00002689" w:rsidRPr="00DF7F34">
        <w:rPr>
          <w:rStyle w:val="Cmarkslabel"/>
        </w:rPr>
        <w:t xml:space="preserve"> marks</w:t>
      </w:r>
      <w:r w:rsidR="00002689" w:rsidRPr="00DF7F34">
        <w:tab/>
        <w:t>[</w:t>
      </w:r>
      <w:r w:rsidR="00002689">
        <w:t>10.5</w:t>
      </w:r>
      <w:r w:rsidR="00002689" w:rsidRPr="00DF7F34">
        <w:t>]</w:t>
      </w:r>
    </w:p>
    <w:p w14:paraId="5FB40388" w14:textId="77777777" w:rsidR="00002689" w:rsidRDefault="00002689" w:rsidP="00002689">
      <w:pPr>
        <w:pStyle w:val="Pquestiontextmainstem"/>
      </w:pPr>
      <w:r w:rsidRPr="00270434">
        <w:t>A company has tw</w:t>
      </w:r>
      <w:r>
        <w:t>o machines that make armchairs.</w:t>
      </w:r>
    </w:p>
    <w:p w14:paraId="57650C52" w14:textId="77777777" w:rsidR="00B14D58" w:rsidRDefault="00B14D58" w:rsidP="00B14D58">
      <w:pPr>
        <w:pStyle w:val="Pquestiontextmainstem"/>
        <w:numPr>
          <w:ilvl w:val="0"/>
          <w:numId w:val="19"/>
        </w:numPr>
      </w:pPr>
      <w:r>
        <w:t>95% of armchairs produced by Machine A are acceptable.</w:t>
      </w:r>
    </w:p>
    <w:p w14:paraId="5A9689D1" w14:textId="77777777" w:rsidR="00B14D58" w:rsidRDefault="00B14D58" w:rsidP="00B14D58">
      <w:pPr>
        <w:pStyle w:val="Pquestiontextmainstem"/>
        <w:numPr>
          <w:ilvl w:val="0"/>
          <w:numId w:val="19"/>
        </w:numPr>
      </w:pPr>
      <w:r>
        <w:t>90% of armchairs produced by Machine B are acceptable.</w:t>
      </w:r>
    </w:p>
    <w:p w14:paraId="5C320392" w14:textId="77777777" w:rsidR="00B14D58" w:rsidRDefault="00B14D58" w:rsidP="00B14D58">
      <w:pPr>
        <w:pStyle w:val="Pquestiontextmainstem"/>
        <w:numPr>
          <w:ilvl w:val="0"/>
          <w:numId w:val="19"/>
        </w:numPr>
      </w:pPr>
      <w:r>
        <w:t>Machine A produces 40% of the armchairs manufactured at the factory.</w:t>
      </w:r>
    </w:p>
    <w:p w14:paraId="30C647A5" w14:textId="05BFE06B" w:rsidR="00002689" w:rsidRDefault="00B14D58" w:rsidP="00002689">
      <w:pPr>
        <w:pStyle w:val="Pquestiontextpartsa"/>
      </w:pPr>
      <w:r>
        <w:rPr>
          <w:rStyle w:val="Cquestionpartlabelbold"/>
        </w:rPr>
        <w:t xml:space="preserve"> </w:t>
      </w:r>
      <w:r w:rsidR="009E3F79">
        <w:rPr>
          <w:rStyle w:val="Cquestionpartlabelbold"/>
        </w:rPr>
        <w:t>(a)</w:t>
      </w:r>
      <w:r w:rsidR="009E3F79">
        <w:rPr>
          <w:rStyle w:val="Cquestionpartlabelbold"/>
        </w:rPr>
        <w:tab/>
      </w:r>
      <w:r w:rsidR="00002689" w:rsidRPr="00270434">
        <w:t>Complete the tree diagram to show this information. (In the diagram, G stands for acceptable and G' st</w:t>
      </w:r>
      <w:r w:rsidR="00002689">
        <w:t>ands for not acceptable.)</w:t>
      </w:r>
    </w:p>
    <w:p w14:paraId="6B4574F6" w14:textId="77777777" w:rsidR="0030527E" w:rsidRDefault="0030527E" w:rsidP="00002689">
      <w:pPr>
        <w:pStyle w:val="Pquestiontextpartsa"/>
      </w:pPr>
    </w:p>
    <w:p w14:paraId="41B748C0" w14:textId="77777777" w:rsidR="00002689" w:rsidRDefault="00002689" w:rsidP="00002689">
      <w:pPr>
        <w:pStyle w:val="Pquestiontextmainstem"/>
      </w:pPr>
      <w:r>
        <w:rPr>
          <w:noProof/>
        </w:rPr>
        <w:drawing>
          <wp:inline distT="0" distB="0" distL="0" distR="0" wp14:anchorId="57D11C5E" wp14:editId="04465775">
            <wp:extent cx="2308745" cy="1978925"/>
            <wp:effectExtent l="0" t="0" r="0" b="2540"/>
            <wp:docPr id="77" name="Picture 77" descr="PM10_PR_TSa_1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PM10_PR_TSa_11_0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13679" cy="1983155"/>
                    </a:xfrm>
                    <a:prstGeom prst="rect">
                      <a:avLst/>
                    </a:prstGeom>
                    <a:noFill/>
                    <a:ln>
                      <a:noFill/>
                    </a:ln>
                  </pic:spPr>
                </pic:pic>
              </a:graphicData>
            </a:graphic>
          </wp:inline>
        </w:drawing>
      </w:r>
    </w:p>
    <w:p w14:paraId="62A4F14F" w14:textId="77777777" w:rsidR="0030527E" w:rsidRDefault="0030527E" w:rsidP="00002689">
      <w:pPr>
        <w:pStyle w:val="Pquestiontextmainstem"/>
      </w:pPr>
    </w:p>
    <w:p w14:paraId="2F6ED65A" w14:textId="77777777" w:rsidR="00002689" w:rsidRDefault="00002689" w:rsidP="00002689">
      <w:pPr>
        <w:pStyle w:val="Pquestiontextpartsai"/>
      </w:pPr>
      <w:r w:rsidRPr="00525E45">
        <w:rPr>
          <w:rStyle w:val="Cquestionpartlabelbold"/>
        </w:rPr>
        <w:t>(b)</w:t>
      </w:r>
      <w:r>
        <w:tab/>
      </w:r>
      <w:r w:rsidRPr="00525E45">
        <w:rPr>
          <w:rStyle w:val="Cquestionpartlabelbold"/>
        </w:rPr>
        <w:t>(i)</w:t>
      </w:r>
      <w:r>
        <w:tab/>
      </w:r>
      <w:r w:rsidRPr="00270434">
        <w:t>What is the probability that a randomly chosen armchair is an acceptable armchair manufactured by Machine A?</w:t>
      </w:r>
    </w:p>
    <w:p w14:paraId="4B92EEE9" w14:textId="77777777" w:rsidR="005F2B9B" w:rsidRDefault="005F2B9B" w:rsidP="00002689">
      <w:pPr>
        <w:pStyle w:val="Pquestiontextpartsai"/>
      </w:pPr>
    </w:p>
    <w:p w14:paraId="4A22040D" w14:textId="77777777" w:rsidR="00002689" w:rsidRDefault="00002689" w:rsidP="00002689">
      <w:pPr>
        <w:pStyle w:val="Pquestiontextpartsi"/>
      </w:pPr>
      <w:r w:rsidRPr="00525E45">
        <w:rPr>
          <w:rStyle w:val="Cquestionpartlabelbold"/>
        </w:rPr>
        <w:lastRenderedPageBreak/>
        <w:t>(ii)</w:t>
      </w:r>
      <w:r>
        <w:tab/>
      </w:r>
      <w:r w:rsidRPr="00270434">
        <w:t>What is the probability that a randomly chosen armchair is an unacceptable armchair manufactured by Machine B?</w:t>
      </w:r>
    </w:p>
    <w:p w14:paraId="23673AE2" w14:textId="77777777" w:rsidR="005F2B9B" w:rsidRDefault="005F2B9B" w:rsidP="00002689">
      <w:pPr>
        <w:pStyle w:val="Pquestiontextpartsi"/>
      </w:pPr>
    </w:p>
    <w:p w14:paraId="4A4AB410" w14:textId="77777777" w:rsidR="005F2B9B" w:rsidRDefault="005F2B9B" w:rsidP="00002689">
      <w:pPr>
        <w:pStyle w:val="Pquestiontextpartsi"/>
      </w:pPr>
    </w:p>
    <w:p w14:paraId="2EEA99FD" w14:textId="77777777" w:rsidR="005F2B9B" w:rsidRDefault="005F2B9B" w:rsidP="00002689">
      <w:pPr>
        <w:pStyle w:val="Pquestiontextpartsi"/>
      </w:pPr>
    </w:p>
    <w:p w14:paraId="160239E5" w14:textId="2D38F437" w:rsidR="00002689" w:rsidRDefault="009E3F79" w:rsidP="00002689">
      <w:pPr>
        <w:pStyle w:val="Pquestiontextpartsa"/>
      </w:pPr>
      <w:r>
        <w:rPr>
          <w:rStyle w:val="Cquestionpartlabelbold"/>
        </w:rPr>
        <w:t>(c)</w:t>
      </w:r>
      <w:r>
        <w:rPr>
          <w:rStyle w:val="Cquestionpartlabelbold"/>
        </w:rPr>
        <w:tab/>
      </w:r>
      <w:r w:rsidR="005F2B9B">
        <w:t xml:space="preserve">An armchair </w:t>
      </w:r>
      <w:r w:rsidR="00002689" w:rsidRPr="00270434">
        <w:t xml:space="preserve">chosen at random is not acceptable. Find the probability that it </w:t>
      </w:r>
      <w:r w:rsidR="00002689">
        <w:t>was produced by Machine A. Give your answer as a fraction in simplest form.</w:t>
      </w:r>
    </w:p>
    <w:p w14:paraId="79224005" w14:textId="77777777" w:rsidR="005F2B9B" w:rsidRDefault="005F2B9B" w:rsidP="00002689">
      <w:pPr>
        <w:pStyle w:val="Pquestiontextpartsa"/>
      </w:pPr>
    </w:p>
    <w:p w14:paraId="31FEFA1A" w14:textId="77777777" w:rsidR="005F2B9B" w:rsidRDefault="005F2B9B" w:rsidP="00002689">
      <w:pPr>
        <w:pStyle w:val="Pquestiontextpartsa"/>
      </w:pPr>
    </w:p>
    <w:p w14:paraId="1DCD7BB5" w14:textId="77777777" w:rsidR="005F2B9B" w:rsidRDefault="005F2B9B" w:rsidP="00002689">
      <w:pPr>
        <w:pStyle w:val="Pquestiontextpartsa"/>
      </w:pPr>
    </w:p>
    <w:p w14:paraId="6F0F946F" w14:textId="77777777" w:rsidR="005F2B9B" w:rsidRDefault="005F2B9B" w:rsidP="00002689">
      <w:pPr>
        <w:pStyle w:val="Pquestiontextpartsa"/>
      </w:pPr>
    </w:p>
    <w:p w14:paraId="43BE63AE" w14:textId="77777777" w:rsidR="005F2B9B" w:rsidRDefault="005F2B9B" w:rsidP="00002689">
      <w:pPr>
        <w:pStyle w:val="Pquestiontextpartsa"/>
      </w:pPr>
    </w:p>
    <w:p w14:paraId="7A02DFB3" w14:textId="77777777" w:rsidR="005F2B9B" w:rsidRDefault="005F2B9B" w:rsidP="00002689">
      <w:pPr>
        <w:pStyle w:val="Pquestiontextpartsa"/>
      </w:pPr>
    </w:p>
    <w:p w14:paraId="5B4CDFE5" w14:textId="77777777" w:rsidR="005F2B9B" w:rsidRDefault="005F2B9B" w:rsidP="00002689">
      <w:pPr>
        <w:pStyle w:val="Pquestiontextpartsa"/>
      </w:pPr>
    </w:p>
    <w:p w14:paraId="2F36366C" w14:textId="77777777" w:rsidR="005F2B9B" w:rsidRDefault="005F2B9B" w:rsidP="00002689">
      <w:pPr>
        <w:pStyle w:val="Pquestiontextpartsa"/>
      </w:pPr>
    </w:p>
    <w:p w14:paraId="6E73D17E" w14:textId="29715F60" w:rsidR="00002689" w:rsidRDefault="00B768B1" w:rsidP="00002689">
      <w:pPr>
        <w:pStyle w:val="Psectionresults"/>
      </w:pPr>
      <w:r>
        <w:t>E</w:t>
      </w:r>
      <w:r w:rsidR="00322E70">
        <w:t>xtended answer results: ___ / 17</w:t>
      </w:r>
    </w:p>
    <w:p w14:paraId="3F83733E" w14:textId="1C7208C9" w:rsidR="00EF38CC" w:rsidRPr="00002689" w:rsidRDefault="00002689" w:rsidP="00002689">
      <w:pPr>
        <w:pStyle w:val="Psectionresults"/>
      </w:pPr>
      <w:r>
        <w:t xml:space="preserve">TOTAL test results: ___ / </w:t>
      </w:r>
      <w:r w:rsidR="00322E70">
        <w:t>95</w:t>
      </w:r>
    </w:p>
    <w:sectPr w:rsidR="00EF38CC" w:rsidRPr="00002689" w:rsidSect="00E101D6">
      <w:headerReference w:type="default" r:id="rId62"/>
      <w:footerReference w:type="default" r:id="rId63"/>
      <w:headerReference w:type="first" r:id="rId64"/>
      <w:footerReference w:type="first" r:id="rId65"/>
      <w:pgSz w:w="11906" w:h="16838" w:code="9"/>
      <w:pgMar w:top="1418"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3D95A5" w14:textId="77777777" w:rsidR="00234EAB" w:rsidRDefault="00234EAB" w:rsidP="00B91E57">
      <w:r>
        <w:separator/>
      </w:r>
    </w:p>
  </w:endnote>
  <w:endnote w:type="continuationSeparator" w:id="0">
    <w:p w14:paraId="0F54C179" w14:textId="77777777" w:rsidR="00234EAB" w:rsidRDefault="00234EAB"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DA7AB" w14:textId="77777777" w:rsidR="00AA7ED5" w:rsidRDefault="00AA7ED5" w:rsidP="00B91E57">
    <w:pPr>
      <w:pStyle w:val="Pfootertext"/>
    </w:pPr>
  </w:p>
  <w:p w14:paraId="22561E85"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32618F">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A5ACB" w14:textId="77777777" w:rsidR="00A8741D" w:rsidRDefault="00A8741D" w:rsidP="00A8741D">
    <w:pPr>
      <w:pStyle w:val="Pfootertext"/>
    </w:pPr>
  </w:p>
  <w:p w14:paraId="6719F6F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32618F">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81E3B0" w14:textId="77777777" w:rsidR="00234EAB" w:rsidRDefault="00234EAB" w:rsidP="00B91E57">
      <w:r>
        <w:separator/>
      </w:r>
    </w:p>
  </w:footnote>
  <w:footnote w:type="continuationSeparator" w:id="0">
    <w:p w14:paraId="54759F58" w14:textId="77777777" w:rsidR="00234EAB" w:rsidRDefault="00234EAB"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3EED1" w14:textId="07C8A583" w:rsidR="00AA7ED5" w:rsidRPr="00B91E57" w:rsidRDefault="00B0514C" w:rsidP="00535479">
    <w:pPr>
      <w:pStyle w:val="Pheadertext"/>
    </w:pPr>
    <w:r>
      <w:t>Pearson Mathematics 10–10A    Probability –– Test B</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39D6D" w14:textId="26BA6C59" w:rsidR="00A8741D" w:rsidRDefault="00B0514C" w:rsidP="00535479">
    <w:pPr>
      <w:pStyle w:val="Pheadertext"/>
    </w:pPr>
    <w:r>
      <w:t>Pearson Mathematics</w:t>
    </w:r>
    <w:r w:rsidR="00681A57">
      <w:t xml:space="preserve"> 10–10A</w:t>
    </w:r>
    <w:r>
      <w:t xml:space="preserve">    </w:t>
    </w:r>
    <w:r w:rsidR="00681A57">
      <w:tab/>
    </w:r>
    <w:r w:rsidR="00A8741D">
      <w:t xml:space="preserve">Name: </w:t>
    </w:r>
    <w:r w:rsidR="00A8741D">
      <w:tab/>
    </w:r>
  </w:p>
  <w:p w14:paraId="31DB32F8" w14:textId="58DB638E" w:rsidR="00A8741D" w:rsidRPr="00A8741D" w:rsidRDefault="00B0514C" w:rsidP="00A8741D">
    <w:pPr>
      <w:pStyle w:val="Pheadertext"/>
    </w:pPr>
    <w:r>
      <w:t>Probability –– Test B</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90CF5EE"/>
    <w:lvl w:ilvl="0">
      <w:start w:val="1"/>
      <w:numFmt w:val="decimal"/>
      <w:lvlText w:val="%1."/>
      <w:lvlJc w:val="left"/>
      <w:pPr>
        <w:tabs>
          <w:tab w:val="num" w:pos="1492"/>
        </w:tabs>
        <w:ind w:left="1492" w:hanging="360"/>
      </w:pPr>
    </w:lvl>
  </w:abstractNum>
  <w:abstractNum w:abstractNumId="1">
    <w:nsid w:val="FFFFFF7D"/>
    <w:multiLevelType w:val="singleLevel"/>
    <w:tmpl w:val="A9686876"/>
    <w:lvl w:ilvl="0">
      <w:start w:val="1"/>
      <w:numFmt w:val="decimal"/>
      <w:lvlText w:val="%1."/>
      <w:lvlJc w:val="left"/>
      <w:pPr>
        <w:tabs>
          <w:tab w:val="num" w:pos="1209"/>
        </w:tabs>
        <w:ind w:left="1209" w:hanging="360"/>
      </w:pPr>
    </w:lvl>
  </w:abstractNum>
  <w:abstractNum w:abstractNumId="2">
    <w:nsid w:val="FFFFFF7E"/>
    <w:multiLevelType w:val="singleLevel"/>
    <w:tmpl w:val="3AD0967E"/>
    <w:lvl w:ilvl="0">
      <w:start w:val="1"/>
      <w:numFmt w:val="decimal"/>
      <w:lvlText w:val="%1."/>
      <w:lvlJc w:val="left"/>
      <w:pPr>
        <w:tabs>
          <w:tab w:val="num" w:pos="926"/>
        </w:tabs>
        <w:ind w:left="926" w:hanging="360"/>
      </w:pPr>
    </w:lvl>
  </w:abstractNum>
  <w:abstractNum w:abstractNumId="3">
    <w:nsid w:val="FFFFFF7F"/>
    <w:multiLevelType w:val="singleLevel"/>
    <w:tmpl w:val="FEAA6AC6"/>
    <w:lvl w:ilvl="0">
      <w:start w:val="1"/>
      <w:numFmt w:val="decimal"/>
      <w:lvlText w:val="%1."/>
      <w:lvlJc w:val="left"/>
      <w:pPr>
        <w:tabs>
          <w:tab w:val="num" w:pos="643"/>
        </w:tabs>
        <w:ind w:left="643" w:hanging="360"/>
      </w:pPr>
    </w:lvl>
  </w:abstractNum>
  <w:abstractNum w:abstractNumId="4">
    <w:nsid w:val="FFFFFF80"/>
    <w:multiLevelType w:val="singleLevel"/>
    <w:tmpl w:val="AC20EC8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65EF87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1F6808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5A428F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A0C6CA"/>
    <w:lvl w:ilvl="0">
      <w:start w:val="1"/>
      <w:numFmt w:val="decimal"/>
      <w:lvlText w:val="%1."/>
      <w:lvlJc w:val="left"/>
      <w:pPr>
        <w:tabs>
          <w:tab w:val="num" w:pos="360"/>
        </w:tabs>
        <w:ind w:left="360" w:hanging="360"/>
      </w:pPr>
    </w:lvl>
  </w:abstractNum>
  <w:abstractNum w:abstractNumId="9">
    <w:nsid w:val="FFFFFF89"/>
    <w:multiLevelType w:val="singleLevel"/>
    <w:tmpl w:val="85C8B568"/>
    <w:lvl w:ilvl="0">
      <w:start w:val="1"/>
      <w:numFmt w:val="bullet"/>
      <w:lvlText w:val=""/>
      <w:lvlJc w:val="left"/>
      <w:pPr>
        <w:tabs>
          <w:tab w:val="num" w:pos="360"/>
        </w:tabs>
        <w:ind w:left="360" w:hanging="360"/>
      </w:pPr>
      <w:rPr>
        <w:rFonts w:ascii="Symbol" w:hAnsi="Symbol" w:hint="default"/>
      </w:rPr>
    </w:lvl>
  </w:abstractNum>
  <w:abstractNum w:abstractNumId="10">
    <w:nsid w:val="04D3375B"/>
    <w:multiLevelType w:val="hybridMultilevel"/>
    <w:tmpl w:val="D21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40FB1302"/>
    <w:multiLevelType w:val="hybridMultilevel"/>
    <w:tmpl w:val="DC321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64D51623"/>
    <w:multiLevelType w:val="hybridMultilevel"/>
    <w:tmpl w:val="ED8E00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6"/>
  </w:num>
  <w:num w:numId="3">
    <w:abstractNumId w:val="11"/>
  </w:num>
  <w:num w:numId="4">
    <w:abstractNumId w:val="13"/>
  </w:num>
  <w:num w:numId="5">
    <w:abstractNumId w:val="15"/>
  </w:num>
  <w:num w:numId="6">
    <w:abstractNumId w:val="10"/>
  </w:num>
  <w:num w:numId="7">
    <w:abstractNumId w:val="14"/>
  </w:num>
  <w:num w:numId="8">
    <w:abstractNumId w:val="12"/>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2689"/>
    <w:rsid w:val="000135C2"/>
    <w:rsid w:val="00017D54"/>
    <w:rsid w:val="00020293"/>
    <w:rsid w:val="0002248A"/>
    <w:rsid w:val="00032FF3"/>
    <w:rsid w:val="0003306F"/>
    <w:rsid w:val="00033C5C"/>
    <w:rsid w:val="00037010"/>
    <w:rsid w:val="000407AC"/>
    <w:rsid w:val="00052D5F"/>
    <w:rsid w:val="00057492"/>
    <w:rsid w:val="00062A9B"/>
    <w:rsid w:val="00062B27"/>
    <w:rsid w:val="00064993"/>
    <w:rsid w:val="00066722"/>
    <w:rsid w:val="00076BF9"/>
    <w:rsid w:val="00082AD0"/>
    <w:rsid w:val="00082C42"/>
    <w:rsid w:val="00090B15"/>
    <w:rsid w:val="00094B98"/>
    <w:rsid w:val="00096E9B"/>
    <w:rsid w:val="000A7FF1"/>
    <w:rsid w:val="000B5FC2"/>
    <w:rsid w:val="000C4CB1"/>
    <w:rsid w:val="000C573E"/>
    <w:rsid w:val="000C6C56"/>
    <w:rsid w:val="000D0CBD"/>
    <w:rsid w:val="000F52E2"/>
    <w:rsid w:val="00102D45"/>
    <w:rsid w:val="001053D4"/>
    <w:rsid w:val="00114E72"/>
    <w:rsid w:val="001177F4"/>
    <w:rsid w:val="00121EAB"/>
    <w:rsid w:val="001249D4"/>
    <w:rsid w:val="00133398"/>
    <w:rsid w:val="00136289"/>
    <w:rsid w:val="001425C1"/>
    <w:rsid w:val="001530AF"/>
    <w:rsid w:val="00153C7C"/>
    <w:rsid w:val="00154383"/>
    <w:rsid w:val="001577B3"/>
    <w:rsid w:val="001605F8"/>
    <w:rsid w:val="00160C54"/>
    <w:rsid w:val="00180D86"/>
    <w:rsid w:val="001B2E48"/>
    <w:rsid w:val="001B433F"/>
    <w:rsid w:val="001C0BC2"/>
    <w:rsid w:val="001C4DB3"/>
    <w:rsid w:val="001E61E7"/>
    <w:rsid w:val="001E7D23"/>
    <w:rsid w:val="001F3755"/>
    <w:rsid w:val="001F3D5E"/>
    <w:rsid w:val="001F48C4"/>
    <w:rsid w:val="001F6B35"/>
    <w:rsid w:val="002027AC"/>
    <w:rsid w:val="00205ABB"/>
    <w:rsid w:val="00214C85"/>
    <w:rsid w:val="00223001"/>
    <w:rsid w:val="00234EAB"/>
    <w:rsid w:val="002509BC"/>
    <w:rsid w:val="00254DC3"/>
    <w:rsid w:val="0025785E"/>
    <w:rsid w:val="002635BA"/>
    <w:rsid w:val="00271289"/>
    <w:rsid w:val="0027696D"/>
    <w:rsid w:val="0029660A"/>
    <w:rsid w:val="0029665F"/>
    <w:rsid w:val="002A61AB"/>
    <w:rsid w:val="002B401B"/>
    <w:rsid w:val="002B5DE0"/>
    <w:rsid w:val="002C0D5B"/>
    <w:rsid w:val="002C3C99"/>
    <w:rsid w:val="002C5286"/>
    <w:rsid w:val="002D2E83"/>
    <w:rsid w:val="002E0784"/>
    <w:rsid w:val="002E154B"/>
    <w:rsid w:val="002F6821"/>
    <w:rsid w:val="0030527E"/>
    <w:rsid w:val="00307A48"/>
    <w:rsid w:val="00307F32"/>
    <w:rsid w:val="00311CE7"/>
    <w:rsid w:val="00312F23"/>
    <w:rsid w:val="00322E70"/>
    <w:rsid w:val="00323197"/>
    <w:rsid w:val="00323AB7"/>
    <w:rsid w:val="0032618F"/>
    <w:rsid w:val="00334607"/>
    <w:rsid w:val="00335B72"/>
    <w:rsid w:val="00336EC7"/>
    <w:rsid w:val="0034241B"/>
    <w:rsid w:val="00345684"/>
    <w:rsid w:val="003618B8"/>
    <w:rsid w:val="003624C0"/>
    <w:rsid w:val="00363DAC"/>
    <w:rsid w:val="003649A6"/>
    <w:rsid w:val="0036586D"/>
    <w:rsid w:val="00374306"/>
    <w:rsid w:val="00376745"/>
    <w:rsid w:val="0039270F"/>
    <w:rsid w:val="00393ADE"/>
    <w:rsid w:val="003A2B20"/>
    <w:rsid w:val="003A6EA1"/>
    <w:rsid w:val="003B3BBF"/>
    <w:rsid w:val="003C1799"/>
    <w:rsid w:val="003C1BFC"/>
    <w:rsid w:val="003C29DC"/>
    <w:rsid w:val="003C445D"/>
    <w:rsid w:val="003C4F49"/>
    <w:rsid w:val="003C5327"/>
    <w:rsid w:val="003E3349"/>
    <w:rsid w:val="003E7772"/>
    <w:rsid w:val="003F7F25"/>
    <w:rsid w:val="004066D1"/>
    <w:rsid w:val="004071C0"/>
    <w:rsid w:val="00412093"/>
    <w:rsid w:val="00413A15"/>
    <w:rsid w:val="004161B6"/>
    <w:rsid w:val="00420B07"/>
    <w:rsid w:val="004276DE"/>
    <w:rsid w:val="0043227F"/>
    <w:rsid w:val="00437B6B"/>
    <w:rsid w:val="00452041"/>
    <w:rsid w:val="00453B15"/>
    <w:rsid w:val="00456CE0"/>
    <w:rsid w:val="00457310"/>
    <w:rsid w:val="0046226B"/>
    <w:rsid w:val="00464A71"/>
    <w:rsid w:val="00472CCA"/>
    <w:rsid w:val="004738E1"/>
    <w:rsid w:val="0048344D"/>
    <w:rsid w:val="00485A37"/>
    <w:rsid w:val="00491D4C"/>
    <w:rsid w:val="004A1C99"/>
    <w:rsid w:val="004A5DD5"/>
    <w:rsid w:val="004B0988"/>
    <w:rsid w:val="004B71C0"/>
    <w:rsid w:val="004C23FF"/>
    <w:rsid w:val="004C413E"/>
    <w:rsid w:val="004C5E1E"/>
    <w:rsid w:val="004D01B5"/>
    <w:rsid w:val="004D1F35"/>
    <w:rsid w:val="004D24DE"/>
    <w:rsid w:val="004D3645"/>
    <w:rsid w:val="004F03F0"/>
    <w:rsid w:val="004F3DBD"/>
    <w:rsid w:val="004F5839"/>
    <w:rsid w:val="004F59F5"/>
    <w:rsid w:val="005067E7"/>
    <w:rsid w:val="00520321"/>
    <w:rsid w:val="0052478A"/>
    <w:rsid w:val="0052656A"/>
    <w:rsid w:val="00530D78"/>
    <w:rsid w:val="00535479"/>
    <w:rsid w:val="00543C71"/>
    <w:rsid w:val="00554ECF"/>
    <w:rsid w:val="00556C6D"/>
    <w:rsid w:val="00557DEA"/>
    <w:rsid w:val="00561C8E"/>
    <w:rsid w:val="00562549"/>
    <w:rsid w:val="005628FE"/>
    <w:rsid w:val="00564139"/>
    <w:rsid w:val="005644F4"/>
    <w:rsid w:val="005665F4"/>
    <w:rsid w:val="00567CE7"/>
    <w:rsid w:val="00571F02"/>
    <w:rsid w:val="00582BD5"/>
    <w:rsid w:val="005843E8"/>
    <w:rsid w:val="0059291C"/>
    <w:rsid w:val="005A07A0"/>
    <w:rsid w:val="005A6C19"/>
    <w:rsid w:val="005B22A5"/>
    <w:rsid w:val="005B5208"/>
    <w:rsid w:val="005C1799"/>
    <w:rsid w:val="005C2DB7"/>
    <w:rsid w:val="005C3805"/>
    <w:rsid w:val="005C6EE5"/>
    <w:rsid w:val="005F2B9B"/>
    <w:rsid w:val="00604D55"/>
    <w:rsid w:val="006052B4"/>
    <w:rsid w:val="00605C75"/>
    <w:rsid w:val="00606690"/>
    <w:rsid w:val="0060765D"/>
    <w:rsid w:val="00607F60"/>
    <w:rsid w:val="00617BEA"/>
    <w:rsid w:val="006315DD"/>
    <w:rsid w:val="00653C60"/>
    <w:rsid w:val="00665AA1"/>
    <w:rsid w:val="0066782B"/>
    <w:rsid w:val="00681A57"/>
    <w:rsid w:val="00686BB3"/>
    <w:rsid w:val="006B08D9"/>
    <w:rsid w:val="006B2DF9"/>
    <w:rsid w:val="006B7037"/>
    <w:rsid w:val="006B74EB"/>
    <w:rsid w:val="006C0575"/>
    <w:rsid w:val="006C10A7"/>
    <w:rsid w:val="006C4B2F"/>
    <w:rsid w:val="006D029A"/>
    <w:rsid w:val="006D2264"/>
    <w:rsid w:val="006D6A33"/>
    <w:rsid w:val="006D6A60"/>
    <w:rsid w:val="006D6B75"/>
    <w:rsid w:val="006E28FE"/>
    <w:rsid w:val="006E2A13"/>
    <w:rsid w:val="006E6CBD"/>
    <w:rsid w:val="006E7B52"/>
    <w:rsid w:val="006F2BB6"/>
    <w:rsid w:val="006F3AF7"/>
    <w:rsid w:val="006F48EB"/>
    <w:rsid w:val="0070464D"/>
    <w:rsid w:val="00707E33"/>
    <w:rsid w:val="00713EAF"/>
    <w:rsid w:val="00715815"/>
    <w:rsid w:val="00722B45"/>
    <w:rsid w:val="007313E8"/>
    <w:rsid w:val="00732B3C"/>
    <w:rsid w:val="00767D50"/>
    <w:rsid w:val="007701CE"/>
    <w:rsid w:val="007721B9"/>
    <w:rsid w:val="00775656"/>
    <w:rsid w:val="00775F8D"/>
    <w:rsid w:val="00781345"/>
    <w:rsid w:val="00796A94"/>
    <w:rsid w:val="007A1A60"/>
    <w:rsid w:val="007B7545"/>
    <w:rsid w:val="007C05E1"/>
    <w:rsid w:val="007C43F0"/>
    <w:rsid w:val="007D4058"/>
    <w:rsid w:val="007D4E3E"/>
    <w:rsid w:val="007E31B3"/>
    <w:rsid w:val="007F3887"/>
    <w:rsid w:val="008003A7"/>
    <w:rsid w:val="00800E0B"/>
    <w:rsid w:val="00814B1B"/>
    <w:rsid w:val="00817AEB"/>
    <w:rsid w:val="008226DD"/>
    <w:rsid w:val="00823BB8"/>
    <w:rsid w:val="008266C5"/>
    <w:rsid w:val="008311B3"/>
    <w:rsid w:val="00842378"/>
    <w:rsid w:val="008453BA"/>
    <w:rsid w:val="00851029"/>
    <w:rsid w:val="0085608B"/>
    <w:rsid w:val="00861454"/>
    <w:rsid w:val="00872A57"/>
    <w:rsid w:val="00883D65"/>
    <w:rsid w:val="00887F5C"/>
    <w:rsid w:val="0089522F"/>
    <w:rsid w:val="008A06F7"/>
    <w:rsid w:val="008A2708"/>
    <w:rsid w:val="008B5DC2"/>
    <w:rsid w:val="008B69E6"/>
    <w:rsid w:val="008C21FA"/>
    <w:rsid w:val="008C44CE"/>
    <w:rsid w:val="008C702A"/>
    <w:rsid w:val="008D3E39"/>
    <w:rsid w:val="008E3A48"/>
    <w:rsid w:val="008E5E2E"/>
    <w:rsid w:val="008F0DDC"/>
    <w:rsid w:val="008F0EC6"/>
    <w:rsid w:val="009023C1"/>
    <w:rsid w:val="00911863"/>
    <w:rsid w:val="00913906"/>
    <w:rsid w:val="00914BFC"/>
    <w:rsid w:val="0091733C"/>
    <w:rsid w:val="0092625F"/>
    <w:rsid w:val="00927AB7"/>
    <w:rsid w:val="009303E1"/>
    <w:rsid w:val="00934CAB"/>
    <w:rsid w:val="00935B41"/>
    <w:rsid w:val="0093734D"/>
    <w:rsid w:val="009437F9"/>
    <w:rsid w:val="009461B8"/>
    <w:rsid w:val="00950692"/>
    <w:rsid w:val="00950FFA"/>
    <w:rsid w:val="0095169A"/>
    <w:rsid w:val="00962392"/>
    <w:rsid w:val="009841D7"/>
    <w:rsid w:val="009A776D"/>
    <w:rsid w:val="009C1F04"/>
    <w:rsid w:val="009C3377"/>
    <w:rsid w:val="009D03D9"/>
    <w:rsid w:val="009E2643"/>
    <w:rsid w:val="009E3F79"/>
    <w:rsid w:val="009E7B22"/>
    <w:rsid w:val="009F2FC5"/>
    <w:rsid w:val="00A215AF"/>
    <w:rsid w:val="00A23D25"/>
    <w:rsid w:val="00A35659"/>
    <w:rsid w:val="00A37631"/>
    <w:rsid w:val="00A43FFE"/>
    <w:rsid w:val="00A450C7"/>
    <w:rsid w:val="00A5299B"/>
    <w:rsid w:val="00A57648"/>
    <w:rsid w:val="00A609BB"/>
    <w:rsid w:val="00A61D4A"/>
    <w:rsid w:val="00A66E55"/>
    <w:rsid w:val="00A71913"/>
    <w:rsid w:val="00A74962"/>
    <w:rsid w:val="00A807EE"/>
    <w:rsid w:val="00A822F0"/>
    <w:rsid w:val="00A82CF3"/>
    <w:rsid w:val="00A8741D"/>
    <w:rsid w:val="00A90404"/>
    <w:rsid w:val="00A92695"/>
    <w:rsid w:val="00A96CBC"/>
    <w:rsid w:val="00AA25D9"/>
    <w:rsid w:val="00AA7ED5"/>
    <w:rsid w:val="00AB1640"/>
    <w:rsid w:val="00AC251F"/>
    <w:rsid w:val="00AC2602"/>
    <w:rsid w:val="00AC6741"/>
    <w:rsid w:val="00AD2442"/>
    <w:rsid w:val="00AD4FD5"/>
    <w:rsid w:val="00AE32F8"/>
    <w:rsid w:val="00AE3D80"/>
    <w:rsid w:val="00AF0F2C"/>
    <w:rsid w:val="00AF2E76"/>
    <w:rsid w:val="00AF5384"/>
    <w:rsid w:val="00B0514C"/>
    <w:rsid w:val="00B11C16"/>
    <w:rsid w:val="00B12113"/>
    <w:rsid w:val="00B13718"/>
    <w:rsid w:val="00B14D58"/>
    <w:rsid w:val="00B21E3E"/>
    <w:rsid w:val="00B25421"/>
    <w:rsid w:val="00B31E6A"/>
    <w:rsid w:val="00B32D92"/>
    <w:rsid w:val="00B46721"/>
    <w:rsid w:val="00B60207"/>
    <w:rsid w:val="00B632C3"/>
    <w:rsid w:val="00B6363F"/>
    <w:rsid w:val="00B63D7A"/>
    <w:rsid w:val="00B6458B"/>
    <w:rsid w:val="00B71A99"/>
    <w:rsid w:val="00B73321"/>
    <w:rsid w:val="00B768B1"/>
    <w:rsid w:val="00B80E51"/>
    <w:rsid w:val="00B80E6D"/>
    <w:rsid w:val="00B86D7F"/>
    <w:rsid w:val="00B91091"/>
    <w:rsid w:val="00B91E57"/>
    <w:rsid w:val="00BB3052"/>
    <w:rsid w:val="00BB572C"/>
    <w:rsid w:val="00BB745A"/>
    <w:rsid w:val="00BB7A96"/>
    <w:rsid w:val="00BC28AD"/>
    <w:rsid w:val="00BD08D5"/>
    <w:rsid w:val="00BD0E0E"/>
    <w:rsid w:val="00BF14C7"/>
    <w:rsid w:val="00BF1A5B"/>
    <w:rsid w:val="00BF2CAA"/>
    <w:rsid w:val="00BF49B8"/>
    <w:rsid w:val="00BF58C2"/>
    <w:rsid w:val="00BF678B"/>
    <w:rsid w:val="00C10D76"/>
    <w:rsid w:val="00C13F88"/>
    <w:rsid w:val="00C15226"/>
    <w:rsid w:val="00C163CD"/>
    <w:rsid w:val="00C166E6"/>
    <w:rsid w:val="00C1714A"/>
    <w:rsid w:val="00C227ED"/>
    <w:rsid w:val="00C327A3"/>
    <w:rsid w:val="00C41B73"/>
    <w:rsid w:val="00C5054A"/>
    <w:rsid w:val="00C50C69"/>
    <w:rsid w:val="00C51718"/>
    <w:rsid w:val="00C52210"/>
    <w:rsid w:val="00C522B4"/>
    <w:rsid w:val="00C56D83"/>
    <w:rsid w:val="00C614AF"/>
    <w:rsid w:val="00C75F4E"/>
    <w:rsid w:val="00C76CF1"/>
    <w:rsid w:val="00C9254A"/>
    <w:rsid w:val="00CA1533"/>
    <w:rsid w:val="00CB3D6D"/>
    <w:rsid w:val="00CB7ADC"/>
    <w:rsid w:val="00CC0D68"/>
    <w:rsid w:val="00CC7D1F"/>
    <w:rsid w:val="00CD00EA"/>
    <w:rsid w:val="00CE2DDA"/>
    <w:rsid w:val="00CF0C64"/>
    <w:rsid w:val="00CF4C57"/>
    <w:rsid w:val="00D012C9"/>
    <w:rsid w:val="00D01C11"/>
    <w:rsid w:val="00D027D6"/>
    <w:rsid w:val="00D03976"/>
    <w:rsid w:val="00D062EA"/>
    <w:rsid w:val="00D15AAE"/>
    <w:rsid w:val="00D169AD"/>
    <w:rsid w:val="00D225C6"/>
    <w:rsid w:val="00D25C8D"/>
    <w:rsid w:val="00D306C4"/>
    <w:rsid w:val="00D363FF"/>
    <w:rsid w:val="00D43956"/>
    <w:rsid w:val="00D45D65"/>
    <w:rsid w:val="00D476C7"/>
    <w:rsid w:val="00D50DA9"/>
    <w:rsid w:val="00D512D2"/>
    <w:rsid w:val="00D5254C"/>
    <w:rsid w:val="00D55245"/>
    <w:rsid w:val="00D55F70"/>
    <w:rsid w:val="00D5788E"/>
    <w:rsid w:val="00D6673C"/>
    <w:rsid w:val="00D747CC"/>
    <w:rsid w:val="00D817B5"/>
    <w:rsid w:val="00D8203C"/>
    <w:rsid w:val="00D94C52"/>
    <w:rsid w:val="00D97551"/>
    <w:rsid w:val="00DA13D7"/>
    <w:rsid w:val="00DA3BBA"/>
    <w:rsid w:val="00DA6D73"/>
    <w:rsid w:val="00DB2FDA"/>
    <w:rsid w:val="00DC53D9"/>
    <w:rsid w:val="00DE113C"/>
    <w:rsid w:val="00DE3994"/>
    <w:rsid w:val="00DE45D5"/>
    <w:rsid w:val="00E01186"/>
    <w:rsid w:val="00E021E4"/>
    <w:rsid w:val="00E02483"/>
    <w:rsid w:val="00E02C5B"/>
    <w:rsid w:val="00E07A23"/>
    <w:rsid w:val="00E101D6"/>
    <w:rsid w:val="00E10D96"/>
    <w:rsid w:val="00E2498A"/>
    <w:rsid w:val="00E35990"/>
    <w:rsid w:val="00E41E87"/>
    <w:rsid w:val="00E42B3B"/>
    <w:rsid w:val="00E4401F"/>
    <w:rsid w:val="00E522E3"/>
    <w:rsid w:val="00E56C69"/>
    <w:rsid w:val="00E616ED"/>
    <w:rsid w:val="00E61C4B"/>
    <w:rsid w:val="00E643F1"/>
    <w:rsid w:val="00E66F4C"/>
    <w:rsid w:val="00E80255"/>
    <w:rsid w:val="00E804F6"/>
    <w:rsid w:val="00E81D37"/>
    <w:rsid w:val="00E848D0"/>
    <w:rsid w:val="00E904DF"/>
    <w:rsid w:val="00E926CC"/>
    <w:rsid w:val="00E96EDA"/>
    <w:rsid w:val="00EA305E"/>
    <w:rsid w:val="00EA3341"/>
    <w:rsid w:val="00EB5044"/>
    <w:rsid w:val="00EC0922"/>
    <w:rsid w:val="00ED79FA"/>
    <w:rsid w:val="00EE19BA"/>
    <w:rsid w:val="00EE7C00"/>
    <w:rsid w:val="00EF0B81"/>
    <w:rsid w:val="00EF30D8"/>
    <w:rsid w:val="00EF38CC"/>
    <w:rsid w:val="00EF6108"/>
    <w:rsid w:val="00F10C55"/>
    <w:rsid w:val="00F11EA6"/>
    <w:rsid w:val="00F1598F"/>
    <w:rsid w:val="00F24B10"/>
    <w:rsid w:val="00F279DF"/>
    <w:rsid w:val="00F41913"/>
    <w:rsid w:val="00F5599A"/>
    <w:rsid w:val="00F66905"/>
    <w:rsid w:val="00F760AD"/>
    <w:rsid w:val="00F80273"/>
    <w:rsid w:val="00F90167"/>
    <w:rsid w:val="00F93270"/>
    <w:rsid w:val="00F97169"/>
    <w:rsid w:val="00FA71CA"/>
    <w:rsid w:val="00FB077E"/>
    <w:rsid w:val="00FB4663"/>
    <w:rsid w:val="00FC2A4C"/>
    <w:rsid w:val="00FC4905"/>
    <w:rsid w:val="00FC4DA4"/>
    <w:rsid w:val="00FD1FE1"/>
    <w:rsid w:val="00FD25D1"/>
    <w:rsid w:val="00FE3101"/>
    <w:rsid w:val="00FE47F1"/>
    <w:rsid w:val="00FE4B25"/>
    <w:rsid w:val="00FE6891"/>
    <w:rsid w:val="00FF1B08"/>
    <w:rsid w:val="00FF3DD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7DE0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453B15"/>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Leftindent06">
    <w:name w:val="Left indent 0.6"/>
    <w:basedOn w:val="Normal"/>
    <w:rsid w:val="007C43F0"/>
    <w:pPr>
      <w:ind w:left="34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453B15"/>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Leftindent06">
    <w:name w:val="Left indent 0.6"/>
    <w:basedOn w:val="Normal"/>
    <w:rsid w:val="007C43F0"/>
    <w:pPr>
      <w:ind w:left="3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13064">
      <w:bodyDiv w:val="1"/>
      <w:marLeft w:val="0"/>
      <w:marRight w:val="0"/>
      <w:marTop w:val="0"/>
      <w:marBottom w:val="0"/>
      <w:divBdr>
        <w:top w:val="none" w:sz="0" w:space="0" w:color="auto"/>
        <w:left w:val="none" w:sz="0" w:space="0" w:color="auto"/>
        <w:bottom w:val="none" w:sz="0" w:space="0" w:color="auto"/>
        <w:right w:val="none" w:sz="0" w:space="0" w:color="auto"/>
      </w:divBdr>
    </w:div>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8.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59</TotalTime>
  <Pages>11</Pages>
  <Words>1799</Words>
  <Characters>7919</Characters>
  <Application>Microsoft Office Word</Application>
  <DocSecurity>0</DocSecurity>
  <Lines>439</Lines>
  <Paragraphs>186</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9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60</cp:revision>
  <cp:lastPrinted>2016-07-15T04:27:00Z</cp:lastPrinted>
  <dcterms:created xsi:type="dcterms:W3CDTF">2016-07-25T04:54:00Z</dcterms:created>
  <dcterms:modified xsi:type="dcterms:W3CDTF">2016-10-25T03:08:00Z</dcterms:modified>
</cp:coreProperties>
</file>